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663"/>
        <w:gridCol w:w="6141"/>
      </w:tblGrid>
      <w:tr w:rsidR="0011279B" w:rsidRPr="00173ACF" w:rsidTr="0038136F">
        <w:trPr>
          <w:trHeight w:val="711"/>
        </w:trPr>
        <w:tc>
          <w:tcPr>
            <w:tcW w:w="1868" w:type="pct"/>
          </w:tcPr>
          <w:p w:rsidR="0011279B" w:rsidRPr="00173ACF" w:rsidRDefault="0011279B" w:rsidP="00F7787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bookmarkStart w:id="0" w:name="_GoBack"/>
            <w:bookmarkEnd w:id="0"/>
            <w:r w:rsidRPr="00173ACF">
              <w:rPr>
                <w:rFonts w:ascii="Times New Roman" w:hAnsi="Times New Roman"/>
                <w:b/>
                <w:sz w:val="26"/>
                <w:szCs w:val="26"/>
              </w:rPr>
              <w:t>SỞ GIÁO DỤC VÀ ĐÀO TẠO</w:t>
            </w:r>
          </w:p>
          <w:p w:rsidR="0011279B" w:rsidRPr="00173ACF" w:rsidRDefault="00135C76" w:rsidP="00F7787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706755</wp:posOffset>
                      </wp:positionH>
                      <wp:positionV relativeFrom="paragraph">
                        <wp:posOffset>210185</wp:posOffset>
                      </wp:positionV>
                      <wp:extent cx="800100" cy="0"/>
                      <wp:effectExtent l="11430" t="10160" r="7620" b="8890"/>
                      <wp:wrapNone/>
                      <wp:docPr id="55" name="Line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0E3C772" id="Line 31" o:spid="_x0000_s1026" style="position:absolute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5.65pt,16.55pt" to="118.65pt,1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"/>
                  </w:pict>
                </mc:Fallback>
              </mc:AlternateContent>
            </w:r>
            <w:r w:rsidR="0011279B" w:rsidRPr="00173ACF">
              <w:rPr>
                <w:rFonts w:ascii="Times New Roman" w:hAnsi="Times New Roman"/>
                <w:b/>
                <w:sz w:val="26"/>
                <w:szCs w:val="26"/>
              </w:rPr>
              <w:t>QUẢNG NAM</w:t>
            </w:r>
          </w:p>
        </w:tc>
        <w:tc>
          <w:tcPr>
            <w:tcW w:w="3132" w:type="pct"/>
          </w:tcPr>
          <w:p w:rsidR="0011279B" w:rsidRPr="00173ACF" w:rsidRDefault="0011279B" w:rsidP="00F7787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73ACF">
              <w:rPr>
                <w:rFonts w:ascii="Times New Roman" w:hAnsi="Times New Roman"/>
                <w:b/>
                <w:sz w:val="26"/>
                <w:szCs w:val="26"/>
              </w:rPr>
              <w:t>KỲ THI TUYỂN SINH LỚP 10 THPT CHUYÊN</w:t>
            </w:r>
          </w:p>
          <w:p w:rsidR="0011279B" w:rsidRPr="00173ACF" w:rsidRDefault="00135C76" w:rsidP="00F7787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1313815</wp:posOffset>
                      </wp:positionH>
                      <wp:positionV relativeFrom="paragraph">
                        <wp:posOffset>212090</wp:posOffset>
                      </wp:positionV>
                      <wp:extent cx="1147445" cy="0"/>
                      <wp:effectExtent l="8890" t="12065" r="5715" b="6985"/>
                      <wp:wrapNone/>
                      <wp:docPr id="54" name="Line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74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40D15E0" id="Line 32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3.45pt,16.7pt" to="193.8pt,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P8iFAIAACo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"/>
                  </w:pict>
                </mc:Fallback>
              </mc:AlternateContent>
            </w:r>
            <w:r w:rsidR="0011279B" w:rsidRPr="00173ACF">
              <w:rPr>
                <w:rFonts w:ascii="Times New Roman" w:hAnsi="Times New Roman"/>
                <w:b/>
                <w:sz w:val="26"/>
                <w:szCs w:val="26"/>
              </w:rPr>
              <w:t>NĂM HỌ</w:t>
            </w:r>
            <w:r w:rsidR="00817922" w:rsidRPr="00173ACF">
              <w:rPr>
                <w:rFonts w:ascii="Times New Roman" w:hAnsi="Times New Roman"/>
                <w:b/>
                <w:sz w:val="26"/>
                <w:szCs w:val="26"/>
              </w:rPr>
              <w:t>C 2017-2018</w:t>
            </w:r>
          </w:p>
        </w:tc>
      </w:tr>
      <w:tr w:rsidR="0011279B" w:rsidRPr="00173ACF" w:rsidTr="0038136F">
        <w:trPr>
          <w:trHeight w:val="853"/>
        </w:trPr>
        <w:tc>
          <w:tcPr>
            <w:tcW w:w="1868" w:type="pct"/>
            <w:tcBorders>
              <w:bottom w:val="single" w:sz="4" w:space="0" w:color="auto"/>
            </w:tcBorders>
            <w:vAlign w:val="center"/>
          </w:tcPr>
          <w:p w:rsidR="0011279B" w:rsidRPr="00173ACF" w:rsidRDefault="00135C76" w:rsidP="00F7787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inline distT="0" distB="0" distL="0" distR="0">
                      <wp:extent cx="1590675" cy="275590"/>
                      <wp:effectExtent l="9525" t="9525" r="9525" b="10160"/>
                      <wp:docPr id="53" name="Text Box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90675" cy="2755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1279B" w:rsidRPr="00B06816" w:rsidRDefault="0011279B" w:rsidP="00B06816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sz w:val="26"/>
                                    </w:rPr>
                                  </w:pPr>
                                  <w:r w:rsidRPr="00B06816">
                                    <w:rPr>
                                      <w:rFonts w:ascii="Times New Roman" w:hAnsi="Times New Roman"/>
                                      <w:b/>
                                      <w:sz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0" o:spid="_x0000_s1026" type="#_x0000_t202" style="width:125.25pt;height:21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">
                      <v:textbox>
                        <w:txbxContent>
                          <w:p w:rsidR="0011279B" w:rsidRPr="00B06816" w:rsidRDefault="0011279B" w:rsidP="00B06816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sz w:val="26"/>
                              </w:rPr>
                            </w:pPr>
                            <w:r w:rsidRPr="00B06816">
                              <w:rPr>
                                <w:rFonts w:ascii="Times New Roman" w:hAnsi="Times New Roman"/>
                                <w:b/>
                                <w:sz w:val="26"/>
                              </w:rPr>
                              <w:t>ĐỀ CHÍNH THỨC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:rsidR="0011279B" w:rsidRPr="00173ACF" w:rsidRDefault="0011279B" w:rsidP="00F7787D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 w:rsidRPr="00173ACF">
              <w:rPr>
                <w:rFonts w:ascii="Times New Roman" w:hAnsi="Times New Roman"/>
                <w:i/>
                <w:sz w:val="26"/>
                <w:szCs w:val="26"/>
              </w:rPr>
              <w:t>(Đề</w:t>
            </w:r>
            <w:r w:rsidR="00C11C1D" w:rsidRPr="00173ACF">
              <w:rPr>
                <w:rFonts w:ascii="Times New Roman" w:hAnsi="Times New Roman"/>
                <w:i/>
                <w:sz w:val="26"/>
                <w:szCs w:val="26"/>
              </w:rPr>
              <w:t xml:space="preserve"> thi có 01</w:t>
            </w:r>
            <w:r w:rsidRPr="00173ACF">
              <w:rPr>
                <w:rFonts w:ascii="Times New Roman" w:hAnsi="Times New Roman"/>
                <w:i/>
                <w:sz w:val="26"/>
                <w:szCs w:val="26"/>
              </w:rPr>
              <w:t xml:space="preserve"> trang)</w:t>
            </w:r>
          </w:p>
        </w:tc>
        <w:tc>
          <w:tcPr>
            <w:tcW w:w="3132" w:type="pct"/>
            <w:tcBorders>
              <w:bottom w:val="single" w:sz="4" w:space="0" w:color="auto"/>
            </w:tcBorders>
          </w:tcPr>
          <w:p w:rsidR="0011279B" w:rsidRPr="00173ACF" w:rsidRDefault="0011279B" w:rsidP="00F7787D">
            <w:pPr>
              <w:spacing w:after="0" w:line="240" w:lineRule="auto"/>
              <w:ind w:firstLine="347"/>
              <w:rPr>
                <w:rFonts w:ascii="Times New Roman" w:hAnsi="Times New Roman"/>
                <w:b/>
                <w:sz w:val="26"/>
                <w:szCs w:val="26"/>
              </w:rPr>
            </w:pPr>
            <w:r w:rsidRPr="00173ACF">
              <w:rPr>
                <w:rFonts w:ascii="Times New Roman" w:hAnsi="Times New Roman"/>
                <w:sz w:val="26"/>
                <w:szCs w:val="26"/>
              </w:rPr>
              <w:t>Môn thi      :</w:t>
            </w:r>
            <w:r w:rsidRPr="00173ACF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Pr="00173ACF">
              <w:rPr>
                <w:rFonts w:ascii="Times New Roman" w:hAnsi="Times New Roman"/>
                <w:b/>
                <w:sz w:val="26"/>
                <w:szCs w:val="26"/>
              </w:rPr>
              <w:tab/>
              <w:t xml:space="preserve">         VẬT LÝ </w:t>
            </w:r>
          </w:p>
          <w:p w:rsidR="0011279B" w:rsidRPr="00173ACF" w:rsidRDefault="0011279B" w:rsidP="00F7787D">
            <w:pPr>
              <w:spacing w:after="0" w:line="240" w:lineRule="auto"/>
              <w:ind w:firstLine="347"/>
              <w:rPr>
                <w:rFonts w:ascii="Times New Roman" w:hAnsi="Times New Roman"/>
                <w:sz w:val="26"/>
                <w:szCs w:val="26"/>
              </w:rPr>
            </w:pPr>
            <w:r w:rsidRPr="00173ACF">
              <w:rPr>
                <w:rFonts w:ascii="Times New Roman" w:hAnsi="Times New Roman"/>
                <w:sz w:val="26"/>
                <w:szCs w:val="26"/>
              </w:rPr>
              <w:t>Thời gian   :</w:t>
            </w:r>
            <w:r w:rsidR="0038136F" w:rsidRPr="00173ACF">
              <w:rPr>
                <w:rFonts w:ascii="Times New Roman" w:hAnsi="Times New Roman"/>
                <w:b/>
                <w:sz w:val="26"/>
                <w:szCs w:val="26"/>
              </w:rPr>
              <w:t xml:space="preserve">   </w:t>
            </w:r>
            <w:r w:rsidRPr="00173ACF">
              <w:rPr>
                <w:rFonts w:ascii="Times New Roman" w:hAnsi="Times New Roman"/>
                <w:b/>
                <w:sz w:val="26"/>
                <w:szCs w:val="26"/>
              </w:rPr>
              <w:t xml:space="preserve">150 phút </w:t>
            </w:r>
            <w:r w:rsidRPr="00173ACF">
              <w:rPr>
                <w:rFonts w:ascii="Times New Roman" w:hAnsi="Times New Roman"/>
                <w:sz w:val="26"/>
                <w:szCs w:val="26"/>
              </w:rPr>
              <w:t>(</w:t>
            </w:r>
            <w:r w:rsidRPr="00173ACF">
              <w:rPr>
                <w:rFonts w:ascii="Times New Roman" w:hAnsi="Times New Roman"/>
                <w:i/>
                <w:sz w:val="26"/>
                <w:szCs w:val="26"/>
              </w:rPr>
              <w:t>không kể thời gian giao đề</w:t>
            </w:r>
            <w:r w:rsidRPr="00173ACF">
              <w:rPr>
                <w:rFonts w:ascii="Times New Roman" w:hAnsi="Times New Roman"/>
                <w:sz w:val="26"/>
                <w:szCs w:val="26"/>
              </w:rPr>
              <w:t>)</w:t>
            </w:r>
          </w:p>
          <w:p w:rsidR="0011279B" w:rsidRPr="00173ACF" w:rsidRDefault="0011279B" w:rsidP="00F7787D">
            <w:pPr>
              <w:spacing w:after="0" w:line="240" w:lineRule="auto"/>
              <w:ind w:firstLine="347"/>
              <w:rPr>
                <w:rFonts w:ascii="Times New Roman" w:hAnsi="Times New Roman"/>
                <w:b/>
                <w:sz w:val="26"/>
                <w:szCs w:val="26"/>
              </w:rPr>
            </w:pPr>
            <w:r w:rsidRPr="00173ACF">
              <w:rPr>
                <w:rFonts w:ascii="Times New Roman" w:hAnsi="Times New Roman"/>
                <w:sz w:val="26"/>
                <w:szCs w:val="26"/>
              </w:rPr>
              <w:t>Ngày thi</w:t>
            </w:r>
            <w:r w:rsidRPr="00173ACF">
              <w:rPr>
                <w:rFonts w:ascii="Times New Roman" w:hAnsi="Times New Roman"/>
                <w:i/>
                <w:sz w:val="26"/>
                <w:szCs w:val="26"/>
              </w:rPr>
              <w:t xml:space="preserve">     </w:t>
            </w:r>
            <w:r w:rsidRPr="00173ACF">
              <w:rPr>
                <w:rFonts w:ascii="Times New Roman" w:hAnsi="Times New Roman"/>
                <w:sz w:val="26"/>
                <w:szCs w:val="26"/>
              </w:rPr>
              <w:t>:</w:t>
            </w:r>
            <w:r w:rsidRPr="00173ACF">
              <w:rPr>
                <w:rFonts w:ascii="Times New Roman" w:hAnsi="Times New Roman"/>
                <w:i/>
                <w:sz w:val="26"/>
                <w:szCs w:val="26"/>
              </w:rPr>
              <w:t xml:space="preserve"> </w:t>
            </w:r>
            <w:r w:rsidRPr="00173ACF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173ACF">
              <w:rPr>
                <w:rFonts w:ascii="Times New Roman" w:hAnsi="Times New Roman"/>
                <w:b/>
                <w:sz w:val="26"/>
                <w:szCs w:val="26"/>
              </w:rPr>
              <w:t xml:space="preserve">            </w:t>
            </w:r>
            <w:r w:rsidR="000D6EAF" w:rsidRPr="00173ACF">
              <w:rPr>
                <w:rFonts w:ascii="Times New Roman" w:hAnsi="Times New Roman"/>
                <w:b/>
                <w:sz w:val="26"/>
                <w:szCs w:val="26"/>
              </w:rPr>
              <w:t xml:space="preserve">      12</w:t>
            </w:r>
            <w:r w:rsidRPr="00173ACF">
              <w:rPr>
                <w:rFonts w:ascii="Times New Roman" w:hAnsi="Times New Roman"/>
                <w:b/>
                <w:sz w:val="26"/>
                <w:szCs w:val="26"/>
              </w:rPr>
              <w:t>/7/2017</w:t>
            </w:r>
          </w:p>
        </w:tc>
      </w:tr>
    </w:tbl>
    <w:p w:rsidR="000429A9" w:rsidRPr="00173ACF" w:rsidRDefault="000429A9" w:rsidP="00F7787D">
      <w:pPr>
        <w:spacing w:after="0" w:line="240" w:lineRule="auto"/>
        <w:jc w:val="both"/>
        <w:rPr>
          <w:rFonts w:ascii="Times New Roman" w:hAnsi="Times New Roman"/>
          <w:b/>
          <w:sz w:val="18"/>
          <w:szCs w:val="26"/>
        </w:rPr>
      </w:pPr>
    </w:p>
    <w:p w:rsidR="0038136F" w:rsidRPr="00173ACF" w:rsidRDefault="0038136F" w:rsidP="00F7787D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173ACF">
        <w:rPr>
          <w:rFonts w:ascii="Times New Roman" w:hAnsi="Times New Roman"/>
          <w:b/>
          <w:sz w:val="26"/>
          <w:szCs w:val="26"/>
        </w:rPr>
        <w:t>Câu 1:</w:t>
      </w:r>
      <w:r w:rsidRPr="00173ACF">
        <w:rPr>
          <w:rFonts w:ascii="Times New Roman" w:hAnsi="Times New Roman"/>
          <w:sz w:val="26"/>
          <w:szCs w:val="26"/>
        </w:rPr>
        <w:t xml:space="preserve"> </w:t>
      </w:r>
      <w:r w:rsidRPr="00173ACF">
        <w:rPr>
          <w:rFonts w:ascii="Times New Roman" w:hAnsi="Times New Roman"/>
          <w:i/>
          <w:sz w:val="26"/>
          <w:szCs w:val="26"/>
        </w:rPr>
        <w:t>(2 điểm)</w:t>
      </w:r>
    </w:p>
    <w:p w:rsidR="00F718CB" w:rsidRPr="00173ACF" w:rsidRDefault="00F718CB" w:rsidP="00F7787D">
      <w:pPr>
        <w:spacing w:after="0" w:line="24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173ACF">
        <w:rPr>
          <w:rFonts w:ascii="Times New Roman" w:hAnsi="Times New Roman"/>
          <w:sz w:val="26"/>
          <w:szCs w:val="26"/>
        </w:rPr>
        <w:t>Mộ</w:t>
      </w:r>
      <w:r w:rsidR="00017CD0" w:rsidRPr="00173ACF">
        <w:rPr>
          <w:rFonts w:ascii="Times New Roman" w:hAnsi="Times New Roman"/>
          <w:sz w:val="26"/>
          <w:szCs w:val="26"/>
        </w:rPr>
        <w:t>t học sinh</w:t>
      </w:r>
      <w:r w:rsidRPr="00173ACF">
        <w:rPr>
          <w:rFonts w:ascii="Times New Roman" w:hAnsi="Times New Roman"/>
          <w:sz w:val="26"/>
          <w:szCs w:val="26"/>
        </w:rPr>
        <w:t xml:space="preserve"> </w:t>
      </w:r>
      <w:r w:rsidR="00017CD0" w:rsidRPr="00173ACF">
        <w:rPr>
          <w:rFonts w:ascii="Times New Roman" w:hAnsi="Times New Roman"/>
          <w:sz w:val="26"/>
          <w:szCs w:val="26"/>
        </w:rPr>
        <w:t>chạy</w:t>
      </w:r>
      <w:r w:rsidRPr="00173ACF">
        <w:rPr>
          <w:rFonts w:ascii="Times New Roman" w:hAnsi="Times New Roman"/>
          <w:sz w:val="26"/>
          <w:szCs w:val="26"/>
        </w:rPr>
        <w:t xml:space="preserve"> </w:t>
      </w:r>
      <w:r w:rsidR="00017CD0" w:rsidRPr="00173ACF">
        <w:rPr>
          <w:rFonts w:ascii="Times New Roman" w:hAnsi="Times New Roman"/>
          <w:sz w:val="26"/>
          <w:szCs w:val="26"/>
        </w:rPr>
        <w:t>lên chạy xuống nhiề</w:t>
      </w:r>
      <w:r w:rsidR="00294C67" w:rsidRPr="00173ACF">
        <w:rPr>
          <w:rFonts w:ascii="Times New Roman" w:hAnsi="Times New Roman"/>
          <w:sz w:val="26"/>
          <w:szCs w:val="26"/>
        </w:rPr>
        <w:t>u</w:t>
      </w:r>
      <w:r w:rsidR="00017CD0" w:rsidRPr="00173ACF">
        <w:rPr>
          <w:rFonts w:ascii="Times New Roman" w:hAnsi="Times New Roman"/>
          <w:sz w:val="26"/>
          <w:szCs w:val="26"/>
        </w:rPr>
        <w:t xml:space="preserve"> </w:t>
      </w:r>
      <w:r w:rsidRPr="00173ACF">
        <w:rPr>
          <w:rFonts w:ascii="Times New Roman" w:hAnsi="Times New Roman"/>
          <w:sz w:val="26"/>
          <w:szCs w:val="26"/>
        </w:rPr>
        <w:t xml:space="preserve">lần trên </w:t>
      </w:r>
      <w:r w:rsidR="00017CD0" w:rsidRPr="00173ACF">
        <w:rPr>
          <w:rFonts w:ascii="Times New Roman" w:hAnsi="Times New Roman"/>
          <w:sz w:val="26"/>
          <w:szCs w:val="26"/>
        </w:rPr>
        <w:t>một</w:t>
      </w:r>
      <w:r w:rsidR="00E60D5B" w:rsidRPr="00173ACF">
        <w:rPr>
          <w:rFonts w:ascii="Times New Roman" w:hAnsi="Times New Roman"/>
          <w:sz w:val="26"/>
          <w:szCs w:val="26"/>
        </w:rPr>
        <w:t xml:space="preserve"> cầu</w:t>
      </w:r>
      <w:r w:rsidR="00017CD0" w:rsidRPr="00173ACF">
        <w:rPr>
          <w:rFonts w:ascii="Times New Roman" w:hAnsi="Times New Roman"/>
          <w:sz w:val="26"/>
          <w:szCs w:val="26"/>
        </w:rPr>
        <w:t xml:space="preserve"> thang máy (thang cuốn) ở một siêu thị</w:t>
      </w:r>
      <w:r w:rsidR="00C905FB" w:rsidRPr="00173ACF">
        <w:rPr>
          <w:rFonts w:ascii="Times New Roman" w:hAnsi="Times New Roman"/>
          <w:sz w:val="26"/>
          <w:szCs w:val="26"/>
        </w:rPr>
        <w:t xml:space="preserve"> và </w:t>
      </w:r>
      <w:r w:rsidRPr="00173ACF">
        <w:rPr>
          <w:rFonts w:ascii="Times New Roman" w:hAnsi="Times New Roman"/>
          <w:sz w:val="26"/>
          <w:szCs w:val="26"/>
        </w:rPr>
        <w:t>nhận thấ</w:t>
      </w:r>
      <w:r w:rsidR="00017CD0" w:rsidRPr="00173ACF">
        <w:rPr>
          <w:rFonts w:ascii="Times New Roman" w:hAnsi="Times New Roman"/>
          <w:sz w:val="26"/>
          <w:szCs w:val="26"/>
        </w:rPr>
        <w:t>y:</w:t>
      </w:r>
      <w:r w:rsidR="00817922" w:rsidRPr="00173ACF">
        <w:rPr>
          <w:rFonts w:ascii="Times New Roman" w:hAnsi="Times New Roman"/>
          <w:sz w:val="26"/>
          <w:szCs w:val="26"/>
        </w:rPr>
        <w:t xml:space="preserve"> </w:t>
      </w:r>
      <w:r w:rsidR="007C2D64" w:rsidRPr="00173ACF">
        <w:rPr>
          <w:rFonts w:ascii="Times New Roman" w:hAnsi="Times New Roman"/>
          <w:sz w:val="26"/>
          <w:szCs w:val="26"/>
        </w:rPr>
        <w:t>K</w:t>
      </w:r>
      <w:r w:rsidR="00817922" w:rsidRPr="00173ACF">
        <w:rPr>
          <w:rFonts w:ascii="Times New Roman" w:hAnsi="Times New Roman"/>
          <w:sz w:val="26"/>
          <w:szCs w:val="26"/>
        </w:rPr>
        <w:t>hi</w:t>
      </w:r>
      <w:r w:rsidR="00017CD0" w:rsidRPr="00173ACF">
        <w:rPr>
          <w:rFonts w:ascii="Times New Roman" w:hAnsi="Times New Roman"/>
          <w:sz w:val="26"/>
          <w:szCs w:val="26"/>
        </w:rPr>
        <w:t xml:space="preserve"> chạy</w:t>
      </w:r>
      <w:r w:rsidRPr="00173ACF">
        <w:rPr>
          <w:rFonts w:ascii="Times New Roman" w:hAnsi="Times New Roman"/>
          <w:sz w:val="26"/>
          <w:szCs w:val="26"/>
        </w:rPr>
        <w:t xml:space="preserve"> </w:t>
      </w:r>
      <w:r w:rsidR="00C905FB" w:rsidRPr="00173ACF">
        <w:rPr>
          <w:rFonts w:ascii="Times New Roman" w:hAnsi="Times New Roman"/>
          <w:sz w:val="26"/>
          <w:szCs w:val="26"/>
        </w:rPr>
        <w:t>từ đầ</w:t>
      </w:r>
      <w:r w:rsidR="00E60D5B" w:rsidRPr="00173ACF">
        <w:rPr>
          <w:rFonts w:ascii="Times New Roman" w:hAnsi="Times New Roman"/>
          <w:sz w:val="26"/>
          <w:szCs w:val="26"/>
        </w:rPr>
        <w:t>u</w:t>
      </w:r>
      <w:r w:rsidR="00C905FB" w:rsidRPr="00173ACF">
        <w:rPr>
          <w:rFonts w:ascii="Times New Roman" w:hAnsi="Times New Roman"/>
          <w:sz w:val="26"/>
          <w:szCs w:val="26"/>
        </w:rPr>
        <w:t xml:space="preserve"> đế</w:t>
      </w:r>
      <w:r w:rsidR="00E60D5B" w:rsidRPr="00173ACF">
        <w:rPr>
          <w:rFonts w:ascii="Times New Roman" w:hAnsi="Times New Roman"/>
          <w:sz w:val="26"/>
          <w:szCs w:val="26"/>
        </w:rPr>
        <w:t xml:space="preserve">n cuối theo chiều </w:t>
      </w:r>
      <w:r w:rsidR="00017CD0" w:rsidRPr="00173ACF">
        <w:rPr>
          <w:rFonts w:ascii="Times New Roman" w:hAnsi="Times New Roman"/>
          <w:sz w:val="26"/>
          <w:szCs w:val="26"/>
        </w:rPr>
        <w:t xml:space="preserve">thang máy </w:t>
      </w:r>
      <w:r w:rsidR="00442C3E" w:rsidRPr="00173ACF">
        <w:rPr>
          <w:rFonts w:ascii="Times New Roman" w:hAnsi="Times New Roman"/>
          <w:sz w:val="26"/>
          <w:szCs w:val="26"/>
        </w:rPr>
        <w:t xml:space="preserve">đang chuyển động </w:t>
      </w:r>
      <w:r w:rsidR="00017CD0" w:rsidRPr="00173ACF">
        <w:rPr>
          <w:rFonts w:ascii="Times New Roman" w:hAnsi="Times New Roman"/>
          <w:sz w:val="26"/>
          <w:szCs w:val="26"/>
        </w:rPr>
        <w:t xml:space="preserve">tốn ít </w:t>
      </w:r>
      <w:r w:rsidRPr="00173ACF">
        <w:rPr>
          <w:rFonts w:ascii="Times New Roman" w:hAnsi="Times New Roman"/>
          <w:sz w:val="26"/>
          <w:szCs w:val="26"/>
        </w:rPr>
        <w:t xml:space="preserve">thời gian </w:t>
      </w:r>
      <w:r w:rsidR="00017CD0" w:rsidRPr="00173ACF">
        <w:rPr>
          <w:rFonts w:ascii="Times New Roman" w:hAnsi="Times New Roman"/>
          <w:sz w:val="26"/>
          <w:szCs w:val="26"/>
        </w:rPr>
        <w:t xml:space="preserve">hơn so với chạy trên thang máy </w:t>
      </w:r>
      <w:r w:rsidRPr="00173ACF">
        <w:rPr>
          <w:rFonts w:ascii="Times New Roman" w:hAnsi="Times New Roman"/>
          <w:sz w:val="26"/>
          <w:szCs w:val="26"/>
        </w:rPr>
        <w:t>đứ</w:t>
      </w:r>
      <w:r w:rsidR="00CB5D11" w:rsidRPr="00173ACF">
        <w:rPr>
          <w:rFonts w:ascii="Times New Roman" w:hAnsi="Times New Roman"/>
          <w:sz w:val="26"/>
          <w:szCs w:val="26"/>
        </w:rPr>
        <w:t xml:space="preserve">ng yên là 9 </w:t>
      </w:r>
      <w:r w:rsidR="00017CD0" w:rsidRPr="00173ACF">
        <w:rPr>
          <w:rFonts w:ascii="Times New Roman" w:hAnsi="Times New Roman"/>
          <w:sz w:val="26"/>
          <w:szCs w:val="26"/>
        </w:rPr>
        <w:t>giây</w:t>
      </w:r>
      <w:r w:rsidR="007C2D64" w:rsidRPr="00173ACF">
        <w:rPr>
          <w:rFonts w:ascii="Times New Roman" w:hAnsi="Times New Roman"/>
          <w:sz w:val="26"/>
          <w:szCs w:val="26"/>
        </w:rPr>
        <w:t>;</w:t>
      </w:r>
      <w:r w:rsidRPr="00173ACF">
        <w:rPr>
          <w:rFonts w:ascii="Times New Roman" w:hAnsi="Times New Roman"/>
          <w:sz w:val="26"/>
          <w:szCs w:val="26"/>
        </w:rPr>
        <w:t xml:space="preserve"> khi</w:t>
      </w:r>
      <w:r w:rsidR="00017CD0" w:rsidRPr="00173ACF">
        <w:rPr>
          <w:rFonts w:ascii="Times New Roman" w:hAnsi="Times New Roman"/>
          <w:sz w:val="26"/>
          <w:szCs w:val="26"/>
        </w:rPr>
        <w:t xml:space="preserve"> chạy</w:t>
      </w:r>
      <w:r w:rsidR="002B6D1C" w:rsidRPr="00173ACF">
        <w:rPr>
          <w:rFonts w:ascii="Times New Roman" w:hAnsi="Times New Roman"/>
          <w:sz w:val="26"/>
          <w:szCs w:val="26"/>
        </w:rPr>
        <w:t xml:space="preserve"> từ đầu đến cuối</w:t>
      </w:r>
      <w:r w:rsidRPr="00173ACF">
        <w:rPr>
          <w:rFonts w:ascii="Times New Roman" w:hAnsi="Times New Roman"/>
          <w:sz w:val="26"/>
          <w:szCs w:val="26"/>
        </w:rPr>
        <w:t xml:space="preserve"> ngược </w:t>
      </w:r>
      <w:r w:rsidR="00017CD0" w:rsidRPr="00173ACF">
        <w:rPr>
          <w:rFonts w:ascii="Times New Roman" w:hAnsi="Times New Roman"/>
          <w:sz w:val="26"/>
          <w:szCs w:val="26"/>
        </w:rPr>
        <w:t xml:space="preserve">chiều </w:t>
      </w:r>
      <w:r w:rsidR="00E60D5B" w:rsidRPr="00173ACF">
        <w:rPr>
          <w:rFonts w:ascii="Times New Roman" w:hAnsi="Times New Roman"/>
          <w:sz w:val="26"/>
          <w:szCs w:val="26"/>
        </w:rPr>
        <w:t xml:space="preserve">thang máy đang </w:t>
      </w:r>
      <w:r w:rsidR="00017CD0" w:rsidRPr="00173ACF">
        <w:rPr>
          <w:rFonts w:ascii="Times New Roman" w:hAnsi="Times New Roman"/>
          <w:sz w:val="26"/>
          <w:szCs w:val="26"/>
        </w:rPr>
        <w:t>chuyển động</w:t>
      </w:r>
      <w:r w:rsidR="007C2D64" w:rsidRPr="00173ACF">
        <w:rPr>
          <w:rFonts w:ascii="Times New Roman" w:hAnsi="Times New Roman"/>
          <w:sz w:val="26"/>
          <w:szCs w:val="26"/>
        </w:rPr>
        <w:t xml:space="preserve"> thì</w:t>
      </w:r>
      <w:r w:rsidR="002B6D1C" w:rsidRPr="00173ACF">
        <w:rPr>
          <w:rFonts w:ascii="Times New Roman" w:hAnsi="Times New Roman"/>
          <w:sz w:val="26"/>
          <w:szCs w:val="26"/>
        </w:rPr>
        <w:t xml:space="preserve"> </w:t>
      </w:r>
      <w:r w:rsidRPr="00173ACF">
        <w:rPr>
          <w:rFonts w:ascii="Times New Roman" w:hAnsi="Times New Roman"/>
          <w:sz w:val="26"/>
          <w:szCs w:val="26"/>
        </w:rPr>
        <w:t>mất một khoảng thờ</w:t>
      </w:r>
      <w:r w:rsidR="00017CD0" w:rsidRPr="00173ACF">
        <w:rPr>
          <w:rFonts w:ascii="Times New Roman" w:hAnsi="Times New Roman"/>
          <w:sz w:val="26"/>
          <w:szCs w:val="26"/>
        </w:rPr>
        <w:t>i gian là 1</w:t>
      </w:r>
      <w:r w:rsidR="00E60D5B" w:rsidRPr="00173ACF">
        <w:rPr>
          <w:rFonts w:ascii="Times New Roman" w:hAnsi="Times New Roman"/>
          <w:sz w:val="26"/>
          <w:szCs w:val="26"/>
        </w:rPr>
        <w:t xml:space="preserve"> </w:t>
      </w:r>
      <w:r w:rsidR="00017CD0" w:rsidRPr="00173ACF">
        <w:rPr>
          <w:rFonts w:ascii="Times New Roman" w:hAnsi="Times New Roman"/>
          <w:sz w:val="26"/>
          <w:szCs w:val="26"/>
        </w:rPr>
        <w:t>phút 24 giây</w:t>
      </w:r>
      <w:r w:rsidRPr="00173ACF">
        <w:rPr>
          <w:rFonts w:ascii="Times New Roman" w:hAnsi="Times New Roman"/>
          <w:sz w:val="26"/>
          <w:szCs w:val="26"/>
        </w:rPr>
        <w:t xml:space="preserve">. Tính thời gian </w:t>
      </w:r>
      <w:r w:rsidR="00017CD0" w:rsidRPr="00173ACF">
        <w:rPr>
          <w:rFonts w:ascii="Times New Roman" w:hAnsi="Times New Roman"/>
          <w:sz w:val="26"/>
          <w:szCs w:val="26"/>
        </w:rPr>
        <w:t xml:space="preserve">em học sinh </w:t>
      </w:r>
      <w:r w:rsidR="009507E6" w:rsidRPr="00173ACF">
        <w:rPr>
          <w:rFonts w:ascii="Times New Roman" w:hAnsi="Times New Roman"/>
          <w:sz w:val="26"/>
          <w:szCs w:val="26"/>
        </w:rPr>
        <w:t>chạy</w:t>
      </w:r>
      <w:r w:rsidR="00017CD0" w:rsidRPr="00173ACF">
        <w:rPr>
          <w:rFonts w:ascii="Times New Roman" w:hAnsi="Times New Roman"/>
          <w:sz w:val="26"/>
          <w:szCs w:val="26"/>
        </w:rPr>
        <w:t xml:space="preserve"> hết </w:t>
      </w:r>
      <w:r w:rsidR="00617431" w:rsidRPr="00173ACF">
        <w:rPr>
          <w:rFonts w:ascii="Times New Roman" w:hAnsi="Times New Roman"/>
          <w:sz w:val="26"/>
          <w:szCs w:val="26"/>
        </w:rPr>
        <w:t>chiều dài</w:t>
      </w:r>
      <w:r w:rsidR="00E60D5B" w:rsidRPr="00173ACF">
        <w:rPr>
          <w:rFonts w:ascii="Times New Roman" w:hAnsi="Times New Roman"/>
          <w:sz w:val="26"/>
          <w:szCs w:val="26"/>
        </w:rPr>
        <w:t xml:space="preserve"> thang máy khi nó </w:t>
      </w:r>
      <w:r w:rsidR="007C2D64" w:rsidRPr="00173ACF">
        <w:rPr>
          <w:rFonts w:ascii="Times New Roman" w:hAnsi="Times New Roman"/>
          <w:sz w:val="26"/>
          <w:szCs w:val="26"/>
        </w:rPr>
        <w:t>đứng yên</w:t>
      </w:r>
      <w:r w:rsidRPr="00173ACF">
        <w:rPr>
          <w:rFonts w:ascii="Times New Roman" w:hAnsi="Times New Roman"/>
          <w:sz w:val="26"/>
          <w:szCs w:val="26"/>
        </w:rPr>
        <w:t xml:space="preserve">. Coi </w:t>
      </w:r>
      <w:r w:rsidR="002E4581" w:rsidRPr="00173ACF">
        <w:rPr>
          <w:rFonts w:ascii="Times New Roman" w:hAnsi="Times New Roman"/>
          <w:sz w:val="26"/>
          <w:szCs w:val="26"/>
        </w:rPr>
        <w:t xml:space="preserve">vận </w:t>
      </w:r>
      <w:r w:rsidRPr="00173ACF">
        <w:rPr>
          <w:rFonts w:ascii="Times New Roman" w:hAnsi="Times New Roman"/>
          <w:sz w:val="26"/>
          <w:szCs w:val="26"/>
        </w:rPr>
        <w:t>tố</w:t>
      </w:r>
      <w:r w:rsidR="002E4581" w:rsidRPr="00173ACF">
        <w:rPr>
          <w:rFonts w:ascii="Times New Roman" w:hAnsi="Times New Roman"/>
          <w:sz w:val="26"/>
          <w:szCs w:val="26"/>
        </w:rPr>
        <w:t xml:space="preserve">c </w:t>
      </w:r>
      <w:r w:rsidR="00017CD0" w:rsidRPr="00173ACF">
        <w:rPr>
          <w:rFonts w:ascii="Times New Roman" w:hAnsi="Times New Roman"/>
          <w:sz w:val="26"/>
          <w:szCs w:val="26"/>
        </w:rPr>
        <w:t xml:space="preserve">của thang </w:t>
      </w:r>
      <w:r w:rsidR="00C11C1D" w:rsidRPr="00173ACF">
        <w:rPr>
          <w:rFonts w:ascii="Times New Roman" w:hAnsi="Times New Roman"/>
          <w:sz w:val="26"/>
          <w:szCs w:val="26"/>
        </w:rPr>
        <w:t xml:space="preserve">máy </w:t>
      </w:r>
      <w:r w:rsidR="00017CD0" w:rsidRPr="00173ACF">
        <w:rPr>
          <w:rFonts w:ascii="Times New Roman" w:hAnsi="Times New Roman"/>
          <w:sz w:val="26"/>
          <w:szCs w:val="26"/>
        </w:rPr>
        <w:t xml:space="preserve">và </w:t>
      </w:r>
      <w:r w:rsidR="002E4581" w:rsidRPr="00173ACF">
        <w:rPr>
          <w:rFonts w:ascii="Times New Roman" w:hAnsi="Times New Roman"/>
          <w:sz w:val="26"/>
          <w:szCs w:val="26"/>
        </w:rPr>
        <w:t xml:space="preserve"> vận </w:t>
      </w:r>
      <w:r w:rsidR="00017CD0" w:rsidRPr="00173ACF">
        <w:rPr>
          <w:rFonts w:ascii="Times New Roman" w:hAnsi="Times New Roman"/>
          <w:sz w:val="26"/>
          <w:szCs w:val="26"/>
        </w:rPr>
        <w:t>tố</w:t>
      </w:r>
      <w:r w:rsidR="002E4581" w:rsidRPr="00173ACF">
        <w:rPr>
          <w:rFonts w:ascii="Times New Roman" w:hAnsi="Times New Roman"/>
          <w:sz w:val="26"/>
          <w:szCs w:val="26"/>
        </w:rPr>
        <w:t xml:space="preserve">c </w:t>
      </w:r>
      <w:r w:rsidR="009507E6" w:rsidRPr="00173ACF">
        <w:rPr>
          <w:rFonts w:ascii="Times New Roman" w:hAnsi="Times New Roman"/>
          <w:sz w:val="26"/>
          <w:szCs w:val="26"/>
        </w:rPr>
        <w:t>chạy</w:t>
      </w:r>
      <w:r w:rsidR="00017CD0" w:rsidRPr="00173ACF">
        <w:rPr>
          <w:rFonts w:ascii="Times New Roman" w:hAnsi="Times New Roman"/>
          <w:sz w:val="26"/>
          <w:szCs w:val="26"/>
        </w:rPr>
        <w:t xml:space="preserve"> của em học sinh so với thang máy </w:t>
      </w:r>
      <w:r w:rsidR="00C11C1D" w:rsidRPr="00173ACF">
        <w:rPr>
          <w:rFonts w:ascii="Times New Roman" w:hAnsi="Times New Roman"/>
          <w:sz w:val="26"/>
          <w:szCs w:val="26"/>
        </w:rPr>
        <w:t xml:space="preserve">là </w:t>
      </w:r>
      <w:r w:rsidR="00017CD0" w:rsidRPr="00173ACF">
        <w:rPr>
          <w:rFonts w:ascii="Times New Roman" w:hAnsi="Times New Roman"/>
          <w:sz w:val="26"/>
          <w:szCs w:val="26"/>
        </w:rPr>
        <w:t>không đổi</w:t>
      </w:r>
      <w:r w:rsidRPr="00173ACF">
        <w:rPr>
          <w:rFonts w:ascii="Times New Roman" w:hAnsi="Times New Roman"/>
          <w:sz w:val="26"/>
          <w:szCs w:val="26"/>
        </w:rPr>
        <w:t>.</w:t>
      </w:r>
    </w:p>
    <w:p w:rsidR="000429A9" w:rsidRPr="00173ACF" w:rsidRDefault="000429A9" w:rsidP="00F7787D">
      <w:pPr>
        <w:spacing w:after="0" w:line="240" w:lineRule="auto"/>
        <w:jc w:val="both"/>
        <w:rPr>
          <w:rFonts w:ascii="Times New Roman" w:hAnsi="Times New Roman"/>
          <w:b/>
          <w:sz w:val="16"/>
          <w:szCs w:val="26"/>
        </w:rPr>
      </w:pPr>
    </w:p>
    <w:p w:rsidR="0038136F" w:rsidRPr="00173ACF" w:rsidRDefault="0038136F" w:rsidP="00F7787D">
      <w:pPr>
        <w:spacing w:after="0" w:line="240" w:lineRule="auto"/>
        <w:jc w:val="both"/>
        <w:rPr>
          <w:rFonts w:ascii="Times New Roman" w:hAnsi="Times New Roman"/>
          <w:i/>
          <w:sz w:val="26"/>
          <w:szCs w:val="26"/>
        </w:rPr>
      </w:pPr>
      <w:r w:rsidRPr="00173ACF">
        <w:rPr>
          <w:rFonts w:ascii="Times New Roman" w:hAnsi="Times New Roman"/>
          <w:b/>
          <w:sz w:val="26"/>
          <w:szCs w:val="26"/>
        </w:rPr>
        <w:t>Câu 2:</w:t>
      </w:r>
      <w:r w:rsidRPr="00173ACF">
        <w:rPr>
          <w:rFonts w:ascii="Times New Roman" w:hAnsi="Times New Roman"/>
          <w:sz w:val="26"/>
          <w:szCs w:val="26"/>
        </w:rPr>
        <w:t xml:space="preserve"> </w:t>
      </w:r>
      <w:r w:rsidRPr="00173ACF">
        <w:rPr>
          <w:rFonts w:ascii="Times New Roman" w:hAnsi="Times New Roman"/>
          <w:i/>
          <w:sz w:val="26"/>
          <w:szCs w:val="26"/>
        </w:rPr>
        <w:t>(2 điểm)</w:t>
      </w:r>
    </w:p>
    <w:p w:rsidR="00C905FB" w:rsidRPr="00173ACF" w:rsidRDefault="00C905FB" w:rsidP="00F7787D">
      <w:pPr>
        <w:spacing w:after="0" w:line="24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173ACF">
        <w:rPr>
          <w:rFonts w:ascii="Times New Roman" w:hAnsi="Times New Roman"/>
          <w:sz w:val="26"/>
          <w:szCs w:val="26"/>
        </w:rPr>
        <w:t>Một nhiệt lượng kế ban đầu chưa đựng gì, đổ vào nhiệt lượng kế một ca nước nóng</w:t>
      </w:r>
      <w:r w:rsidR="005C2CBB" w:rsidRPr="00173ACF">
        <w:rPr>
          <w:rFonts w:ascii="Times New Roman" w:hAnsi="Times New Roman"/>
          <w:sz w:val="26"/>
          <w:szCs w:val="26"/>
        </w:rPr>
        <w:t>, khi có cân bằng nhiệt</w:t>
      </w:r>
      <w:r w:rsidRPr="00173ACF">
        <w:rPr>
          <w:rFonts w:ascii="Times New Roman" w:hAnsi="Times New Roman"/>
          <w:sz w:val="26"/>
          <w:szCs w:val="26"/>
        </w:rPr>
        <w:t xml:space="preserve"> thì nhiệt độ của nhiệt lượng kế tăng thêm 5</w:t>
      </w:r>
      <w:r w:rsidRPr="00173ACF">
        <w:rPr>
          <w:rFonts w:ascii="Times New Roman" w:hAnsi="Times New Roman"/>
          <w:sz w:val="26"/>
          <w:szCs w:val="26"/>
          <w:vertAlign w:val="superscript"/>
        </w:rPr>
        <w:t>0</w:t>
      </w:r>
      <w:r w:rsidR="00E60D5B" w:rsidRPr="00173ACF">
        <w:rPr>
          <w:rFonts w:ascii="Times New Roman" w:hAnsi="Times New Roman"/>
          <w:sz w:val="26"/>
          <w:szCs w:val="26"/>
        </w:rPr>
        <w:t>C</w:t>
      </w:r>
      <w:r w:rsidRPr="00173ACF">
        <w:rPr>
          <w:rFonts w:ascii="Times New Roman" w:hAnsi="Times New Roman"/>
          <w:sz w:val="26"/>
          <w:szCs w:val="26"/>
        </w:rPr>
        <w:t xml:space="preserve">. </w:t>
      </w:r>
      <w:r w:rsidR="005C2CBB" w:rsidRPr="00173ACF">
        <w:rPr>
          <w:rFonts w:ascii="Times New Roman" w:hAnsi="Times New Roman"/>
          <w:sz w:val="26"/>
          <w:szCs w:val="26"/>
        </w:rPr>
        <w:t>Tiếp tục</w:t>
      </w:r>
      <w:r w:rsidRPr="00173ACF">
        <w:rPr>
          <w:rFonts w:ascii="Times New Roman" w:hAnsi="Times New Roman"/>
          <w:sz w:val="26"/>
          <w:szCs w:val="26"/>
        </w:rPr>
        <w:t xml:space="preserve"> đổ thêm một ca nước nóng nữa</w:t>
      </w:r>
      <w:r w:rsidR="00507DD4">
        <w:rPr>
          <w:rFonts w:ascii="Times New Roman" w:hAnsi="Times New Roman"/>
          <w:sz w:val="26"/>
          <w:szCs w:val="26"/>
        </w:rPr>
        <w:t xml:space="preserve"> vào nhiệt lượng kế</w:t>
      </w:r>
      <w:r w:rsidR="00605DC9" w:rsidRPr="00173ACF">
        <w:rPr>
          <w:rFonts w:ascii="Times New Roman" w:hAnsi="Times New Roman"/>
          <w:sz w:val="26"/>
          <w:szCs w:val="26"/>
        </w:rPr>
        <w:t xml:space="preserve"> </w:t>
      </w:r>
      <w:r w:rsidRPr="00173ACF">
        <w:rPr>
          <w:rFonts w:ascii="Times New Roman" w:hAnsi="Times New Roman"/>
          <w:sz w:val="26"/>
          <w:szCs w:val="26"/>
        </w:rPr>
        <w:t xml:space="preserve">thì nhiệt độ của nhiệt lượng kế </w:t>
      </w:r>
      <w:r w:rsidR="00605DC9" w:rsidRPr="00173ACF">
        <w:rPr>
          <w:rFonts w:ascii="Times New Roman" w:hAnsi="Times New Roman"/>
          <w:sz w:val="26"/>
          <w:szCs w:val="26"/>
        </w:rPr>
        <w:t xml:space="preserve">khi có cân bằng nhiệt </w:t>
      </w:r>
      <w:r w:rsidRPr="00173ACF">
        <w:rPr>
          <w:rFonts w:ascii="Times New Roman" w:hAnsi="Times New Roman"/>
          <w:sz w:val="26"/>
          <w:szCs w:val="26"/>
        </w:rPr>
        <w:t>lại tăng thêm 3</w:t>
      </w:r>
      <w:r w:rsidRPr="00173ACF">
        <w:rPr>
          <w:rFonts w:ascii="Times New Roman" w:hAnsi="Times New Roman"/>
          <w:sz w:val="26"/>
          <w:szCs w:val="26"/>
          <w:vertAlign w:val="superscript"/>
        </w:rPr>
        <w:t>0</w:t>
      </w:r>
      <w:r w:rsidR="00D8313E" w:rsidRPr="00173ACF">
        <w:rPr>
          <w:rFonts w:ascii="Times New Roman" w:hAnsi="Times New Roman"/>
          <w:sz w:val="26"/>
          <w:szCs w:val="26"/>
        </w:rPr>
        <w:t>C</w:t>
      </w:r>
      <w:r w:rsidRPr="00173ACF">
        <w:rPr>
          <w:rFonts w:ascii="Times New Roman" w:hAnsi="Times New Roman"/>
          <w:sz w:val="26"/>
          <w:szCs w:val="26"/>
        </w:rPr>
        <w:t xml:space="preserve">. </w:t>
      </w:r>
      <w:r w:rsidR="00605DC9" w:rsidRPr="00173ACF">
        <w:rPr>
          <w:rFonts w:ascii="Times New Roman" w:hAnsi="Times New Roman"/>
          <w:sz w:val="26"/>
          <w:szCs w:val="26"/>
        </w:rPr>
        <w:t>Hỏi n</w:t>
      </w:r>
      <w:r w:rsidRPr="00173ACF">
        <w:rPr>
          <w:rFonts w:ascii="Times New Roman" w:hAnsi="Times New Roman"/>
          <w:sz w:val="26"/>
          <w:szCs w:val="26"/>
        </w:rPr>
        <w:t xml:space="preserve">ếu đổ tiếp vào nhiệt lượng kế </w:t>
      </w:r>
      <w:r w:rsidR="005C2CBB" w:rsidRPr="00173ACF">
        <w:rPr>
          <w:rFonts w:ascii="Times New Roman" w:hAnsi="Times New Roman"/>
          <w:sz w:val="26"/>
          <w:szCs w:val="26"/>
        </w:rPr>
        <w:t>3</w:t>
      </w:r>
      <w:r w:rsidRPr="00173ACF">
        <w:rPr>
          <w:rFonts w:ascii="Times New Roman" w:hAnsi="Times New Roman"/>
          <w:sz w:val="26"/>
          <w:szCs w:val="26"/>
        </w:rPr>
        <w:t xml:space="preserve"> ca nước nóng thì </w:t>
      </w:r>
      <w:r w:rsidR="005C2CBB" w:rsidRPr="00173ACF">
        <w:rPr>
          <w:rFonts w:ascii="Times New Roman" w:hAnsi="Times New Roman"/>
          <w:sz w:val="26"/>
          <w:szCs w:val="26"/>
        </w:rPr>
        <w:t xml:space="preserve">khi cân bằng nhiệt xảy ra, </w:t>
      </w:r>
      <w:r w:rsidRPr="00173ACF">
        <w:rPr>
          <w:rFonts w:ascii="Times New Roman" w:hAnsi="Times New Roman"/>
          <w:sz w:val="26"/>
          <w:szCs w:val="26"/>
        </w:rPr>
        <w:t>nhiệt độ của nhiệt lượng kế tăng thêm bao nhiêu độ? (</w:t>
      </w:r>
      <w:r w:rsidR="005C2CBB" w:rsidRPr="00173ACF">
        <w:rPr>
          <w:rFonts w:ascii="Times New Roman" w:hAnsi="Times New Roman"/>
          <w:sz w:val="26"/>
          <w:szCs w:val="26"/>
        </w:rPr>
        <w:t>B</w:t>
      </w:r>
      <w:r w:rsidRPr="00173ACF">
        <w:rPr>
          <w:rFonts w:ascii="Times New Roman" w:hAnsi="Times New Roman"/>
          <w:sz w:val="26"/>
          <w:szCs w:val="26"/>
        </w:rPr>
        <w:t>ỏ qua sự trao đổi nhiệt với môi trường, các ca nước nóng được coi là giống nhau).</w:t>
      </w:r>
      <w:r w:rsidR="00F7787D" w:rsidRPr="00173ACF">
        <w:rPr>
          <w:rFonts w:ascii="Times New Roman" w:hAnsi="Times New Roman"/>
          <w:sz w:val="26"/>
          <w:szCs w:val="26"/>
        </w:rPr>
        <w:t xml:space="preserve"> </w:t>
      </w:r>
    </w:p>
    <w:p w:rsidR="000429A9" w:rsidRPr="00173ACF" w:rsidRDefault="000429A9" w:rsidP="00F7787D">
      <w:pPr>
        <w:tabs>
          <w:tab w:val="center" w:pos="4986"/>
        </w:tabs>
        <w:spacing w:after="0" w:line="240" w:lineRule="auto"/>
        <w:rPr>
          <w:rFonts w:ascii="Times New Roman" w:hAnsi="Times New Roman"/>
          <w:b/>
          <w:sz w:val="16"/>
          <w:szCs w:val="26"/>
        </w:rPr>
      </w:pPr>
    </w:p>
    <w:p w:rsidR="0038136F" w:rsidRPr="00173ACF" w:rsidRDefault="00135C76" w:rsidP="00F7787D">
      <w:pPr>
        <w:tabs>
          <w:tab w:val="center" w:pos="4986"/>
        </w:tabs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noProof/>
          <w:lang w:val="en-US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4566920</wp:posOffset>
            </wp:positionH>
            <wp:positionV relativeFrom="paragraph">
              <wp:posOffset>131445</wp:posOffset>
            </wp:positionV>
            <wp:extent cx="1475740" cy="1122680"/>
            <wp:effectExtent l="0" t="0" r="0" b="0"/>
            <wp:wrapSquare wrapText="bothSides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740" cy="1122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136F" w:rsidRPr="00173ACF">
        <w:rPr>
          <w:rFonts w:ascii="Times New Roman" w:hAnsi="Times New Roman"/>
          <w:b/>
          <w:sz w:val="26"/>
          <w:szCs w:val="26"/>
        </w:rPr>
        <w:t>Câu 3:</w:t>
      </w:r>
      <w:r w:rsidR="0038136F" w:rsidRPr="00173ACF">
        <w:rPr>
          <w:rFonts w:ascii="Times New Roman" w:hAnsi="Times New Roman"/>
          <w:sz w:val="26"/>
          <w:szCs w:val="26"/>
        </w:rPr>
        <w:t xml:space="preserve"> </w:t>
      </w:r>
      <w:r w:rsidR="0038136F" w:rsidRPr="00173ACF">
        <w:rPr>
          <w:rFonts w:ascii="Times New Roman" w:hAnsi="Times New Roman"/>
          <w:i/>
          <w:sz w:val="26"/>
          <w:szCs w:val="26"/>
        </w:rPr>
        <w:t>(2 điểm)</w:t>
      </w:r>
    </w:p>
    <w:p w:rsidR="001F218F" w:rsidRPr="00173ACF" w:rsidRDefault="001F218F" w:rsidP="001F218F">
      <w:pPr>
        <w:spacing w:after="0" w:line="240" w:lineRule="auto"/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173ACF">
        <w:rPr>
          <w:rFonts w:ascii="Times New Roman" w:hAnsi="Times New Roman"/>
          <w:sz w:val="26"/>
          <w:szCs w:val="26"/>
          <w:lang w:val="pt-BR"/>
        </w:rPr>
        <w:t>Đặt hiệu điện thế không đổi U = 24 V vào hai đầu đoạn mạch gồm: R</w:t>
      </w:r>
      <w:r w:rsidRPr="00173ACF">
        <w:rPr>
          <w:rFonts w:ascii="Times New Roman" w:hAnsi="Times New Roman"/>
          <w:sz w:val="26"/>
          <w:szCs w:val="26"/>
          <w:vertAlign w:val="subscript"/>
          <w:lang w:val="pt-BR"/>
        </w:rPr>
        <w:t>1</w:t>
      </w:r>
      <w:r w:rsidRPr="00173ACF">
        <w:rPr>
          <w:rFonts w:ascii="Times New Roman" w:hAnsi="Times New Roman"/>
          <w:sz w:val="26"/>
          <w:szCs w:val="26"/>
          <w:lang w:val="pt-BR"/>
        </w:rPr>
        <w:t xml:space="preserve"> = 10 Ω, R</w:t>
      </w:r>
      <w:r w:rsidRPr="00173ACF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173ACF">
        <w:rPr>
          <w:rFonts w:ascii="Times New Roman" w:hAnsi="Times New Roman"/>
          <w:sz w:val="26"/>
          <w:szCs w:val="26"/>
          <w:lang w:val="pt-BR"/>
        </w:rPr>
        <w:t xml:space="preserve"> = 20 Ω, R</w:t>
      </w:r>
      <w:r w:rsidRPr="00173ACF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173ACF">
        <w:rPr>
          <w:rFonts w:ascii="Times New Roman" w:hAnsi="Times New Roman"/>
          <w:sz w:val="26"/>
          <w:szCs w:val="26"/>
          <w:lang w:val="pt-BR"/>
        </w:rPr>
        <w:t xml:space="preserve"> = 30 Ω, R</w:t>
      </w:r>
      <w:r w:rsidRPr="00173ACF">
        <w:rPr>
          <w:rFonts w:ascii="Times New Roman" w:hAnsi="Times New Roman"/>
          <w:sz w:val="26"/>
          <w:szCs w:val="26"/>
          <w:vertAlign w:val="subscript"/>
          <w:lang w:val="pt-BR"/>
        </w:rPr>
        <w:t>4</w:t>
      </w:r>
      <w:r w:rsidRPr="00173ACF">
        <w:rPr>
          <w:rFonts w:ascii="Times New Roman" w:hAnsi="Times New Roman"/>
          <w:sz w:val="26"/>
          <w:szCs w:val="26"/>
          <w:lang w:val="pt-BR"/>
        </w:rPr>
        <w:t xml:space="preserve"> = 40 Ω và hai ampe kế </w:t>
      </w:r>
      <w:r w:rsidR="0099634F" w:rsidRPr="00173ACF">
        <w:rPr>
          <w:rFonts w:ascii="Times New Roman" w:hAnsi="Times New Roman"/>
          <w:sz w:val="26"/>
          <w:szCs w:val="26"/>
          <w:lang w:val="pt-BR"/>
        </w:rPr>
        <w:t>A</w:t>
      </w:r>
      <w:r w:rsidR="0099634F" w:rsidRPr="00173ACF">
        <w:rPr>
          <w:rFonts w:ascii="Times New Roman" w:hAnsi="Times New Roman"/>
          <w:sz w:val="26"/>
          <w:szCs w:val="26"/>
          <w:vertAlign w:val="subscript"/>
          <w:lang w:val="pt-BR"/>
        </w:rPr>
        <w:t>1</w:t>
      </w:r>
      <w:r w:rsidR="0099634F" w:rsidRPr="00173ACF">
        <w:rPr>
          <w:rFonts w:ascii="Times New Roman" w:hAnsi="Times New Roman"/>
          <w:sz w:val="26"/>
          <w:szCs w:val="26"/>
          <w:lang w:val="pt-BR"/>
        </w:rPr>
        <w:t>, A</w:t>
      </w:r>
      <w:r w:rsidR="0099634F" w:rsidRPr="00173ACF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="0099634F" w:rsidRPr="00173ACF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173ACF">
        <w:rPr>
          <w:rFonts w:ascii="Times New Roman" w:hAnsi="Times New Roman"/>
          <w:sz w:val="26"/>
          <w:szCs w:val="26"/>
          <w:lang w:val="pt-BR"/>
        </w:rPr>
        <w:t xml:space="preserve">(có điện trở không đáng kể) được mắc như </w:t>
      </w:r>
      <w:r w:rsidR="006A0BEB" w:rsidRPr="00173ACF">
        <w:rPr>
          <w:rFonts w:ascii="Times New Roman" w:hAnsi="Times New Roman"/>
          <w:sz w:val="26"/>
          <w:szCs w:val="26"/>
          <w:lang w:val="pt-BR"/>
        </w:rPr>
        <w:t xml:space="preserve">Hình </w:t>
      </w:r>
      <w:r w:rsidRPr="00173ACF">
        <w:rPr>
          <w:rFonts w:ascii="Times New Roman" w:hAnsi="Times New Roman"/>
          <w:sz w:val="26"/>
          <w:szCs w:val="26"/>
          <w:lang w:val="pt-BR"/>
        </w:rPr>
        <w:t>1. Số chỉ ampe kế A</w:t>
      </w:r>
      <w:r w:rsidRPr="00173ACF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173ACF">
        <w:rPr>
          <w:rFonts w:ascii="Times New Roman" w:hAnsi="Times New Roman"/>
          <w:sz w:val="26"/>
          <w:szCs w:val="26"/>
          <w:lang w:val="pt-BR"/>
        </w:rPr>
        <w:t xml:space="preserve"> là 1,2 A.</w:t>
      </w:r>
    </w:p>
    <w:p w:rsidR="00F718CB" w:rsidRPr="00173ACF" w:rsidRDefault="00473FD0" w:rsidP="001F218F">
      <w:pPr>
        <w:spacing w:after="0" w:line="240" w:lineRule="auto"/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173ACF">
        <w:rPr>
          <w:rFonts w:ascii="Times New Roman" w:hAnsi="Times New Roman"/>
          <w:sz w:val="26"/>
          <w:szCs w:val="26"/>
          <w:lang w:val="pt-BR"/>
        </w:rPr>
        <w:t xml:space="preserve">a. Xác định vị trí </w:t>
      </w:r>
      <w:r w:rsidR="009D0EA1" w:rsidRPr="00173ACF">
        <w:rPr>
          <w:rFonts w:ascii="Times New Roman" w:hAnsi="Times New Roman"/>
          <w:sz w:val="26"/>
          <w:szCs w:val="26"/>
          <w:lang w:val="pt-BR"/>
        </w:rPr>
        <w:t xml:space="preserve">của các </w:t>
      </w:r>
      <w:r w:rsidRPr="00173ACF">
        <w:rPr>
          <w:rFonts w:ascii="Times New Roman" w:hAnsi="Times New Roman"/>
          <w:sz w:val="26"/>
          <w:szCs w:val="26"/>
          <w:lang w:val="pt-BR"/>
        </w:rPr>
        <w:t>điện trở</w:t>
      </w:r>
      <w:r w:rsidR="001F218F" w:rsidRPr="00173ACF">
        <w:rPr>
          <w:rFonts w:ascii="Times New Roman" w:hAnsi="Times New Roman"/>
          <w:sz w:val="26"/>
          <w:szCs w:val="26"/>
          <w:lang w:val="pt-BR"/>
        </w:rPr>
        <w:t xml:space="preserve"> trên mạch và</w:t>
      </w:r>
      <w:r w:rsidR="00EC0CA3" w:rsidRPr="00173ACF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1F218F" w:rsidRPr="00173ACF">
        <w:rPr>
          <w:rFonts w:ascii="Times New Roman" w:hAnsi="Times New Roman"/>
          <w:sz w:val="26"/>
          <w:szCs w:val="26"/>
          <w:lang w:val="pt-BR"/>
        </w:rPr>
        <w:t>v</w:t>
      </w:r>
      <w:r w:rsidR="00EC0CA3" w:rsidRPr="00173ACF">
        <w:rPr>
          <w:rFonts w:ascii="Times New Roman" w:hAnsi="Times New Roman"/>
          <w:sz w:val="26"/>
          <w:szCs w:val="26"/>
          <w:lang w:val="pt-BR"/>
        </w:rPr>
        <w:t xml:space="preserve">ẽ </w:t>
      </w:r>
      <w:r w:rsidR="00793EC6">
        <w:rPr>
          <w:rFonts w:ascii="Times New Roman" w:hAnsi="Times New Roman"/>
          <w:sz w:val="26"/>
          <w:szCs w:val="26"/>
          <w:lang w:val="pt-BR"/>
        </w:rPr>
        <w:t>h</w:t>
      </w:r>
      <w:r w:rsidR="006A0BEB" w:rsidRPr="00173ACF">
        <w:rPr>
          <w:rFonts w:ascii="Times New Roman" w:hAnsi="Times New Roman"/>
          <w:sz w:val="26"/>
          <w:szCs w:val="26"/>
          <w:lang w:val="pt-BR"/>
        </w:rPr>
        <w:t xml:space="preserve">ình </w:t>
      </w:r>
      <w:r w:rsidR="00EC0CA3" w:rsidRPr="00173ACF">
        <w:rPr>
          <w:rFonts w:ascii="Times New Roman" w:hAnsi="Times New Roman"/>
          <w:sz w:val="26"/>
          <w:szCs w:val="26"/>
          <w:lang w:val="pt-BR"/>
        </w:rPr>
        <w:t>minh họa.</w:t>
      </w:r>
    </w:p>
    <w:p w:rsidR="00473FD0" w:rsidRPr="00173ACF" w:rsidRDefault="00473FD0" w:rsidP="00F7787D">
      <w:pPr>
        <w:spacing w:after="0" w:line="240" w:lineRule="auto"/>
        <w:ind w:firstLine="720"/>
        <w:jc w:val="both"/>
        <w:rPr>
          <w:rFonts w:ascii="Times New Roman" w:hAnsi="Times New Roman"/>
          <w:sz w:val="26"/>
          <w:szCs w:val="26"/>
          <w:vertAlign w:val="subscript"/>
          <w:lang w:val="pt-BR"/>
        </w:rPr>
      </w:pPr>
      <w:r w:rsidRPr="00173ACF">
        <w:rPr>
          <w:rFonts w:ascii="Times New Roman" w:hAnsi="Times New Roman"/>
          <w:sz w:val="26"/>
          <w:szCs w:val="26"/>
          <w:lang w:val="pt-BR"/>
        </w:rPr>
        <w:t>b. Tìm số chỉ Ampe kế A</w:t>
      </w:r>
      <w:r w:rsidRPr="00173ACF">
        <w:rPr>
          <w:rFonts w:ascii="Times New Roman" w:hAnsi="Times New Roman"/>
          <w:sz w:val="26"/>
          <w:szCs w:val="26"/>
          <w:vertAlign w:val="subscript"/>
          <w:lang w:val="pt-BR"/>
        </w:rPr>
        <w:t>1.</w:t>
      </w:r>
    </w:p>
    <w:p w:rsidR="000429A9" w:rsidRPr="00173ACF" w:rsidRDefault="000429A9" w:rsidP="00F7787D">
      <w:pPr>
        <w:spacing w:after="0" w:line="240" w:lineRule="auto"/>
        <w:jc w:val="both"/>
        <w:rPr>
          <w:rFonts w:ascii="Times New Roman" w:hAnsi="Times New Roman"/>
          <w:b/>
          <w:sz w:val="16"/>
          <w:szCs w:val="26"/>
        </w:rPr>
      </w:pPr>
    </w:p>
    <w:p w:rsidR="0038136F" w:rsidRPr="00173ACF" w:rsidRDefault="00135C76" w:rsidP="00F7787D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noProof/>
          <w:lang w:val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939540</wp:posOffset>
            </wp:positionH>
            <wp:positionV relativeFrom="paragraph">
              <wp:posOffset>86995</wp:posOffset>
            </wp:positionV>
            <wp:extent cx="2086610" cy="902335"/>
            <wp:effectExtent l="0" t="0" r="8890" b="0"/>
            <wp:wrapSquare wrapText="bothSides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6610" cy="902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136F" w:rsidRPr="00173ACF">
        <w:rPr>
          <w:rFonts w:ascii="Times New Roman" w:hAnsi="Times New Roman"/>
          <w:b/>
          <w:sz w:val="26"/>
          <w:szCs w:val="26"/>
        </w:rPr>
        <w:t>Câu 4:</w:t>
      </w:r>
      <w:r w:rsidR="0038136F" w:rsidRPr="00173ACF">
        <w:rPr>
          <w:rFonts w:ascii="Times New Roman" w:hAnsi="Times New Roman"/>
          <w:sz w:val="26"/>
          <w:szCs w:val="26"/>
        </w:rPr>
        <w:t xml:space="preserve"> </w:t>
      </w:r>
      <w:r w:rsidR="0038136F" w:rsidRPr="00173ACF">
        <w:rPr>
          <w:rFonts w:ascii="Times New Roman" w:hAnsi="Times New Roman"/>
          <w:i/>
          <w:sz w:val="26"/>
          <w:szCs w:val="26"/>
        </w:rPr>
        <w:t>(2 điểm)</w:t>
      </w:r>
    </w:p>
    <w:p w:rsidR="00DE3618" w:rsidRPr="00173ACF" w:rsidRDefault="00DE3618" w:rsidP="00F7787D">
      <w:pPr>
        <w:spacing w:after="0" w:line="24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173ACF">
        <w:rPr>
          <w:rFonts w:ascii="Times New Roman" w:hAnsi="Times New Roman"/>
          <w:sz w:val="26"/>
          <w:szCs w:val="26"/>
        </w:rPr>
        <w:t xml:space="preserve">Đặt hiệu điện thế không đổi U = 220 V vào đoạn mạch gồm 5 bóng đèn sợi đốt mắc như  </w:t>
      </w:r>
      <w:r w:rsidR="006A0BEB" w:rsidRPr="00173ACF">
        <w:rPr>
          <w:rFonts w:ascii="Times New Roman" w:hAnsi="Times New Roman"/>
          <w:sz w:val="26"/>
          <w:szCs w:val="26"/>
        </w:rPr>
        <w:t xml:space="preserve">Hình </w:t>
      </w:r>
      <w:r w:rsidRPr="00173ACF">
        <w:rPr>
          <w:rFonts w:ascii="Times New Roman" w:hAnsi="Times New Roman"/>
          <w:sz w:val="26"/>
          <w:szCs w:val="26"/>
        </w:rPr>
        <w:t xml:space="preserve">2. </w:t>
      </w:r>
      <w:r w:rsidR="00B715E2" w:rsidRPr="00173ACF">
        <w:rPr>
          <w:rFonts w:ascii="Times New Roman" w:hAnsi="Times New Roman"/>
          <w:sz w:val="26"/>
          <w:szCs w:val="26"/>
        </w:rPr>
        <w:t>C</w:t>
      </w:r>
      <w:r w:rsidRPr="00173ACF">
        <w:rPr>
          <w:rFonts w:ascii="Times New Roman" w:hAnsi="Times New Roman"/>
          <w:sz w:val="26"/>
          <w:szCs w:val="26"/>
        </w:rPr>
        <w:t xml:space="preserve">ác bóng đèn có điện trở giống nhau và đang sáng bình thường. Tổng công suất tiêu thụ </w:t>
      </w:r>
      <w:r w:rsidR="00B715E2" w:rsidRPr="00173ACF">
        <w:rPr>
          <w:rFonts w:ascii="Times New Roman" w:hAnsi="Times New Roman"/>
          <w:sz w:val="26"/>
          <w:szCs w:val="26"/>
        </w:rPr>
        <w:t>của các đèn</w:t>
      </w:r>
      <w:r w:rsidRPr="00173ACF">
        <w:rPr>
          <w:rFonts w:ascii="Times New Roman" w:hAnsi="Times New Roman"/>
          <w:sz w:val="26"/>
          <w:szCs w:val="26"/>
        </w:rPr>
        <w:t xml:space="preserve"> bằng 160 W.</w:t>
      </w:r>
    </w:p>
    <w:p w:rsidR="00473FD0" w:rsidRPr="00173ACF" w:rsidRDefault="00473FD0" w:rsidP="00F7787D">
      <w:pPr>
        <w:spacing w:after="0" w:line="24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173ACF">
        <w:rPr>
          <w:rFonts w:ascii="Times New Roman" w:hAnsi="Times New Roman"/>
          <w:sz w:val="26"/>
          <w:szCs w:val="26"/>
        </w:rPr>
        <w:t>a. Tính điện trở</w:t>
      </w:r>
      <w:r w:rsidR="00507DD4">
        <w:rPr>
          <w:rFonts w:ascii="Times New Roman" w:hAnsi="Times New Roman"/>
          <w:sz w:val="26"/>
          <w:szCs w:val="26"/>
        </w:rPr>
        <w:t xml:space="preserve"> của các bóng đèn</w:t>
      </w:r>
      <w:r w:rsidRPr="00173ACF">
        <w:rPr>
          <w:rFonts w:ascii="Times New Roman" w:hAnsi="Times New Roman"/>
          <w:sz w:val="26"/>
          <w:szCs w:val="26"/>
        </w:rPr>
        <w:t>, công suất và hiệu điện thế định mức của mỗ</w:t>
      </w:r>
      <w:r w:rsidR="00253D8E" w:rsidRPr="00173ACF">
        <w:rPr>
          <w:rFonts w:ascii="Times New Roman" w:hAnsi="Times New Roman"/>
          <w:sz w:val="26"/>
          <w:szCs w:val="26"/>
        </w:rPr>
        <w:t>i</w:t>
      </w:r>
      <w:r w:rsidR="00507DD4">
        <w:rPr>
          <w:rFonts w:ascii="Times New Roman" w:hAnsi="Times New Roman"/>
          <w:sz w:val="26"/>
          <w:szCs w:val="26"/>
        </w:rPr>
        <w:t xml:space="preserve"> </w:t>
      </w:r>
      <w:r w:rsidR="00253D8E" w:rsidRPr="00173ACF">
        <w:rPr>
          <w:rFonts w:ascii="Times New Roman" w:hAnsi="Times New Roman"/>
          <w:sz w:val="26"/>
          <w:szCs w:val="26"/>
        </w:rPr>
        <w:t>đèn.</w:t>
      </w:r>
    </w:p>
    <w:p w:rsidR="00473FD0" w:rsidRPr="00173ACF" w:rsidRDefault="00473FD0" w:rsidP="00F7787D">
      <w:pPr>
        <w:spacing w:after="0" w:line="24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173ACF">
        <w:rPr>
          <w:rFonts w:ascii="Times New Roman" w:hAnsi="Times New Roman"/>
          <w:sz w:val="26"/>
          <w:szCs w:val="26"/>
        </w:rPr>
        <w:t xml:space="preserve">b. Nếu </w:t>
      </w:r>
      <w:r w:rsidR="009507E6" w:rsidRPr="00173ACF">
        <w:rPr>
          <w:rFonts w:ascii="Times New Roman" w:hAnsi="Times New Roman"/>
          <w:sz w:val="26"/>
          <w:szCs w:val="26"/>
        </w:rPr>
        <w:t>tháo bỏ dây nối</w:t>
      </w:r>
      <w:r w:rsidR="003947BC" w:rsidRPr="00173ACF">
        <w:rPr>
          <w:rFonts w:ascii="Times New Roman" w:hAnsi="Times New Roman"/>
          <w:sz w:val="26"/>
          <w:szCs w:val="26"/>
        </w:rPr>
        <w:t xml:space="preserve"> a</w:t>
      </w:r>
      <w:r w:rsidR="009507E6" w:rsidRPr="00173ACF">
        <w:rPr>
          <w:rFonts w:ascii="Times New Roman" w:hAnsi="Times New Roman"/>
          <w:sz w:val="26"/>
          <w:szCs w:val="26"/>
        </w:rPr>
        <w:t xml:space="preserve"> giữa A</w:t>
      </w:r>
      <w:r w:rsidR="00B715E2" w:rsidRPr="00173ACF">
        <w:rPr>
          <w:rFonts w:ascii="Times New Roman" w:hAnsi="Times New Roman"/>
          <w:sz w:val="26"/>
          <w:szCs w:val="26"/>
        </w:rPr>
        <w:t xml:space="preserve"> và </w:t>
      </w:r>
      <w:r w:rsidR="009507E6" w:rsidRPr="00173ACF">
        <w:rPr>
          <w:rFonts w:ascii="Times New Roman" w:hAnsi="Times New Roman"/>
          <w:sz w:val="26"/>
          <w:szCs w:val="26"/>
        </w:rPr>
        <w:t>C</w:t>
      </w:r>
      <w:r w:rsidR="00C11C1D" w:rsidRPr="00173ACF">
        <w:rPr>
          <w:rFonts w:ascii="Times New Roman" w:hAnsi="Times New Roman"/>
          <w:sz w:val="26"/>
          <w:szCs w:val="26"/>
        </w:rPr>
        <w:t xml:space="preserve"> thì các đèn</w:t>
      </w:r>
      <w:r w:rsidR="00253D8E" w:rsidRPr="00173ACF">
        <w:rPr>
          <w:rFonts w:ascii="Times New Roman" w:hAnsi="Times New Roman"/>
          <w:sz w:val="26"/>
          <w:szCs w:val="26"/>
        </w:rPr>
        <w:t xml:space="preserve"> sáng thế nào?</w:t>
      </w:r>
      <w:r w:rsidR="009507E6" w:rsidRPr="00173ACF">
        <w:rPr>
          <w:rFonts w:ascii="Times New Roman" w:hAnsi="Times New Roman"/>
          <w:sz w:val="26"/>
          <w:szCs w:val="26"/>
        </w:rPr>
        <w:t xml:space="preserve"> </w:t>
      </w:r>
    </w:p>
    <w:p w:rsidR="009507E6" w:rsidRPr="00173ACF" w:rsidRDefault="009507E6" w:rsidP="00F7787D">
      <w:pPr>
        <w:spacing w:after="0" w:line="24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173ACF">
        <w:rPr>
          <w:rFonts w:ascii="Times New Roman" w:hAnsi="Times New Roman"/>
          <w:sz w:val="26"/>
          <w:szCs w:val="26"/>
        </w:rPr>
        <w:t xml:space="preserve">Cho biết điện trở của các bóng đèn </w:t>
      </w:r>
      <w:r w:rsidR="00B935B0" w:rsidRPr="00173ACF">
        <w:rPr>
          <w:rFonts w:ascii="Times New Roman" w:hAnsi="Times New Roman"/>
          <w:sz w:val="26"/>
          <w:szCs w:val="26"/>
        </w:rPr>
        <w:t xml:space="preserve">không đổi, </w:t>
      </w:r>
      <w:r w:rsidR="00835086" w:rsidRPr="00173ACF">
        <w:rPr>
          <w:rFonts w:ascii="Times New Roman" w:hAnsi="Times New Roman"/>
          <w:sz w:val="26"/>
          <w:szCs w:val="26"/>
        </w:rPr>
        <w:t>giả sử dây tóc của bóng đèn</w:t>
      </w:r>
      <w:r w:rsidRPr="00173ACF">
        <w:rPr>
          <w:rFonts w:ascii="Times New Roman" w:hAnsi="Times New Roman"/>
          <w:sz w:val="26"/>
          <w:szCs w:val="26"/>
        </w:rPr>
        <w:t xml:space="preserve"> không bị đứt khi hiệu điện thế tăng quá</w:t>
      </w:r>
      <w:r w:rsidR="00817922" w:rsidRPr="00173ACF">
        <w:rPr>
          <w:rFonts w:ascii="Times New Roman" w:hAnsi="Times New Roman"/>
          <w:sz w:val="26"/>
          <w:szCs w:val="26"/>
        </w:rPr>
        <w:t xml:space="preserve"> giá trị định </w:t>
      </w:r>
      <w:r w:rsidRPr="00173ACF">
        <w:rPr>
          <w:rFonts w:ascii="Times New Roman" w:hAnsi="Times New Roman"/>
          <w:sz w:val="26"/>
          <w:szCs w:val="26"/>
        </w:rPr>
        <w:t>mức.</w:t>
      </w:r>
    </w:p>
    <w:p w:rsidR="000429A9" w:rsidRPr="00173ACF" w:rsidRDefault="000429A9" w:rsidP="00F7787D">
      <w:pPr>
        <w:spacing w:after="0" w:line="240" w:lineRule="auto"/>
        <w:jc w:val="both"/>
        <w:rPr>
          <w:rFonts w:ascii="Times New Roman" w:hAnsi="Times New Roman"/>
          <w:b/>
          <w:sz w:val="16"/>
          <w:szCs w:val="26"/>
        </w:rPr>
      </w:pPr>
    </w:p>
    <w:p w:rsidR="0038136F" w:rsidRPr="00173ACF" w:rsidRDefault="00135C76" w:rsidP="00F7787D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noProof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519170</wp:posOffset>
            </wp:positionH>
            <wp:positionV relativeFrom="paragraph">
              <wp:posOffset>97155</wp:posOffset>
            </wp:positionV>
            <wp:extent cx="2512060" cy="906145"/>
            <wp:effectExtent l="0" t="0" r="2540" b="8255"/>
            <wp:wrapSquare wrapText="bothSides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060" cy="906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136F" w:rsidRPr="00173ACF">
        <w:rPr>
          <w:rFonts w:ascii="Times New Roman" w:hAnsi="Times New Roman"/>
          <w:b/>
          <w:sz w:val="26"/>
          <w:szCs w:val="26"/>
        </w:rPr>
        <w:t>Câu 5:</w:t>
      </w:r>
      <w:r w:rsidR="0038136F" w:rsidRPr="00173ACF">
        <w:rPr>
          <w:rFonts w:ascii="Times New Roman" w:hAnsi="Times New Roman"/>
          <w:sz w:val="26"/>
          <w:szCs w:val="26"/>
        </w:rPr>
        <w:t xml:space="preserve"> </w:t>
      </w:r>
      <w:r w:rsidR="0038136F" w:rsidRPr="00173ACF">
        <w:rPr>
          <w:rFonts w:ascii="Times New Roman" w:hAnsi="Times New Roman"/>
          <w:i/>
          <w:sz w:val="26"/>
          <w:szCs w:val="26"/>
        </w:rPr>
        <w:t>(2  điểm)</w:t>
      </w:r>
    </w:p>
    <w:p w:rsidR="00F718CB" w:rsidRPr="00173ACF" w:rsidRDefault="009507E6" w:rsidP="004E145F">
      <w:pPr>
        <w:spacing w:after="0" w:line="24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173ACF">
        <w:rPr>
          <w:rFonts w:ascii="Times New Roman" w:hAnsi="Times New Roman"/>
          <w:sz w:val="26"/>
          <w:szCs w:val="26"/>
        </w:rPr>
        <w:t>Có hai điểm sáng S</w:t>
      </w:r>
      <w:r w:rsidRPr="00173ACF">
        <w:rPr>
          <w:rFonts w:ascii="Times New Roman" w:hAnsi="Times New Roman"/>
          <w:sz w:val="26"/>
          <w:szCs w:val="26"/>
          <w:vertAlign w:val="subscript"/>
        </w:rPr>
        <w:t>1</w:t>
      </w:r>
      <w:r w:rsidRPr="00173ACF">
        <w:rPr>
          <w:rFonts w:ascii="Times New Roman" w:hAnsi="Times New Roman"/>
          <w:sz w:val="26"/>
          <w:szCs w:val="26"/>
        </w:rPr>
        <w:t>, S</w:t>
      </w:r>
      <w:r w:rsidRPr="00173ACF">
        <w:rPr>
          <w:rFonts w:ascii="Times New Roman" w:hAnsi="Times New Roman"/>
          <w:sz w:val="26"/>
          <w:szCs w:val="26"/>
          <w:vertAlign w:val="subscript"/>
        </w:rPr>
        <w:t>2</w:t>
      </w:r>
      <w:r w:rsidRPr="00173ACF">
        <w:rPr>
          <w:rFonts w:ascii="Times New Roman" w:hAnsi="Times New Roman"/>
          <w:sz w:val="26"/>
          <w:szCs w:val="26"/>
        </w:rPr>
        <w:t xml:space="preserve"> nằm trên trục chính</w:t>
      </w:r>
      <w:r w:rsidR="009A791B" w:rsidRPr="00173ACF">
        <w:rPr>
          <w:rFonts w:ascii="Times New Roman" w:hAnsi="Times New Roman"/>
          <w:sz w:val="26"/>
          <w:szCs w:val="26"/>
        </w:rPr>
        <w:t>,</w:t>
      </w:r>
      <w:r w:rsidRPr="00173ACF">
        <w:rPr>
          <w:rFonts w:ascii="Times New Roman" w:hAnsi="Times New Roman"/>
          <w:sz w:val="26"/>
          <w:szCs w:val="26"/>
        </w:rPr>
        <w:t xml:space="preserve"> ở hai bên một thấu kính hội tụ</w:t>
      </w:r>
      <w:r w:rsidR="009A791B" w:rsidRPr="00173ACF">
        <w:rPr>
          <w:rFonts w:ascii="Times New Roman" w:hAnsi="Times New Roman"/>
          <w:sz w:val="26"/>
          <w:szCs w:val="26"/>
        </w:rPr>
        <w:t>,</w:t>
      </w:r>
      <w:r w:rsidRPr="00173ACF">
        <w:rPr>
          <w:rFonts w:ascii="Times New Roman" w:hAnsi="Times New Roman"/>
          <w:sz w:val="26"/>
          <w:szCs w:val="26"/>
        </w:rPr>
        <w:t xml:space="preserve"> cách thấu kính lần lượ</w:t>
      </w:r>
      <w:r w:rsidR="00C11C1D" w:rsidRPr="00173ACF">
        <w:rPr>
          <w:rFonts w:ascii="Times New Roman" w:hAnsi="Times New Roman"/>
          <w:sz w:val="26"/>
          <w:szCs w:val="26"/>
        </w:rPr>
        <w:t>t là 12 cm và 6</w:t>
      </w:r>
      <w:r w:rsidRPr="00173ACF">
        <w:rPr>
          <w:rFonts w:ascii="Times New Roman" w:hAnsi="Times New Roman"/>
          <w:sz w:val="26"/>
          <w:szCs w:val="26"/>
        </w:rPr>
        <w:t xml:space="preserve"> cm</w:t>
      </w:r>
      <w:r w:rsidR="00D8313E" w:rsidRPr="00173ACF">
        <w:rPr>
          <w:rFonts w:ascii="Times New Roman" w:hAnsi="Times New Roman"/>
          <w:sz w:val="26"/>
          <w:szCs w:val="26"/>
        </w:rPr>
        <w:t xml:space="preserve"> </w:t>
      </w:r>
      <w:r w:rsidR="002E4581" w:rsidRPr="00173ACF">
        <w:rPr>
          <w:rFonts w:ascii="Times New Roman" w:hAnsi="Times New Roman"/>
          <w:sz w:val="26"/>
          <w:szCs w:val="26"/>
        </w:rPr>
        <w:t xml:space="preserve">như </w:t>
      </w:r>
      <w:r w:rsidR="006A0BEB" w:rsidRPr="00173ACF">
        <w:rPr>
          <w:rFonts w:ascii="Times New Roman" w:hAnsi="Times New Roman"/>
          <w:sz w:val="26"/>
          <w:szCs w:val="26"/>
        </w:rPr>
        <w:t xml:space="preserve">Hình </w:t>
      </w:r>
      <w:r w:rsidR="002E4581" w:rsidRPr="00173ACF">
        <w:rPr>
          <w:rFonts w:ascii="Times New Roman" w:hAnsi="Times New Roman"/>
          <w:sz w:val="26"/>
          <w:szCs w:val="26"/>
        </w:rPr>
        <w:t>3</w:t>
      </w:r>
      <w:r w:rsidRPr="00173ACF">
        <w:rPr>
          <w:rFonts w:ascii="Times New Roman" w:hAnsi="Times New Roman"/>
          <w:sz w:val="26"/>
          <w:szCs w:val="26"/>
        </w:rPr>
        <w:t xml:space="preserve">. </w:t>
      </w:r>
      <w:r w:rsidR="009A791B" w:rsidRPr="00173ACF">
        <w:rPr>
          <w:rFonts w:ascii="Times New Roman" w:hAnsi="Times New Roman"/>
          <w:sz w:val="26"/>
          <w:szCs w:val="26"/>
        </w:rPr>
        <w:t>Vị trí ả</w:t>
      </w:r>
      <w:r w:rsidRPr="00173ACF">
        <w:rPr>
          <w:rFonts w:ascii="Times New Roman" w:hAnsi="Times New Roman"/>
          <w:sz w:val="26"/>
          <w:szCs w:val="26"/>
        </w:rPr>
        <w:t xml:space="preserve">nh của hai điểm sáng </w:t>
      </w:r>
      <w:r w:rsidR="003947BC" w:rsidRPr="00173ACF">
        <w:rPr>
          <w:rFonts w:ascii="Times New Roman" w:hAnsi="Times New Roman"/>
          <w:sz w:val="26"/>
          <w:szCs w:val="26"/>
        </w:rPr>
        <w:t xml:space="preserve">cho bởi thấu kính </w:t>
      </w:r>
      <w:r w:rsidRPr="00173ACF">
        <w:rPr>
          <w:rFonts w:ascii="Times New Roman" w:hAnsi="Times New Roman"/>
          <w:sz w:val="26"/>
          <w:szCs w:val="26"/>
        </w:rPr>
        <w:t>trùng nhau.</w:t>
      </w:r>
    </w:p>
    <w:p w:rsidR="009507E6" w:rsidRPr="00173ACF" w:rsidRDefault="009507E6" w:rsidP="00F7787D">
      <w:pPr>
        <w:spacing w:after="0" w:line="240" w:lineRule="auto"/>
        <w:ind w:firstLine="720"/>
        <w:rPr>
          <w:rFonts w:ascii="Times New Roman" w:hAnsi="Times New Roman"/>
          <w:sz w:val="26"/>
          <w:szCs w:val="26"/>
        </w:rPr>
      </w:pPr>
      <w:r w:rsidRPr="00173ACF">
        <w:rPr>
          <w:rFonts w:ascii="Times New Roman" w:hAnsi="Times New Roman"/>
          <w:sz w:val="26"/>
          <w:szCs w:val="26"/>
        </w:rPr>
        <w:t>a. Vẽ hình và giải thích.</w:t>
      </w:r>
    </w:p>
    <w:p w:rsidR="00817922" w:rsidRPr="00173ACF" w:rsidRDefault="00835086" w:rsidP="00F7787D">
      <w:pPr>
        <w:spacing w:after="0" w:line="24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173ACF">
        <w:rPr>
          <w:rFonts w:ascii="Times New Roman" w:hAnsi="Times New Roman"/>
          <w:sz w:val="26"/>
          <w:szCs w:val="26"/>
        </w:rPr>
        <w:t>b.</w:t>
      </w:r>
      <w:r w:rsidR="009507E6" w:rsidRPr="00173ACF">
        <w:rPr>
          <w:rFonts w:ascii="Times New Roman" w:hAnsi="Times New Roman"/>
          <w:sz w:val="26"/>
          <w:szCs w:val="26"/>
        </w:rPr>
        <w:t>Tính tiêu cự của thấ</w:t>
      </w:r>
      <w:r w:rsidR="00C11C1D" w:rsidRPr="00173ACF">
        <w:rPr>
          <w:rFonts w:ascii="Times New Roman" w:hAnsi="Times New Roman"/>
          <w:sz w:val="26"/>
          <w:szCs w:val="26"/>
        </w:rPr>
        <w:t>u kính và khoảng cách từ thấu kính đến ảnh của S</w:t>
      </w:r>
      <w:r w:rsidR="00C11C1D" w:rsidRPr="00173ACF">
        <w:rPr>
          <w:rFonts w:ascii="Times New Roman" w:hAnsi="Times New Roman"/>
          <w:sz w:val="26"/>
          <w:szCs w:val="26"/>
          <w:vertAlign w:val="subscript"/>
        </w:rPr>
        <w:t>1</w:t>
      </w:r>
      <w:r w:rsidR="00C11C1D" w:rsidRPr="00173ACF">
        <w:rPr>
          <w:rFonts w:ascii="Times New Roman" w:hAnsi="Times New Roman"/>
          <w:sz w:val="26"/>
          <w:szCs w:val="26"/>
        </w:rPr>
        <w:t xml:space="preserve"> và S</w:t>
      </w:r>
      <w:r w:rsidR="00C11C1D" w:rsidRPr="00173ACF">
        <w:rPr>
          <w:rFonts w:ascii="Times New Roman" w:hAnsi="Times New Roman"/>
          <w:sz w:val="26"/>
          <w:szCs w:val="26"/>
          <w:vertAlign w:val="subscript"/>
        </w:rPr>
        <w:t>2</w:t>
      </w:r>
      <w:r w:rsidR="0099634F" w:rsidRPr="00173ACF">
        <w:rPr>
          <w:rFonts w:ascii="Times New Roman" w:hAnsi="Times New Roman"/>
          <w:sz w:val="26"/>
          <w:szCs w:val="26"/>
        </w:rPr>
        <w:t>.</w:t>
      </w:r>
    </w:p>
    <w:p w:rsidR="00294C67" w:rsidRPr="00173ACF" w:rsidRDefault="00294C67" w:rsidP="00F7787D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 w:rsidR="00CB5D11" w:rsidRPr="00173ACF" w:rsidRDefault="00294C67" w:rsidP="00F7787D">
      <w:pPr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  <w:r w:rsidRPr="00173ACF">
        <w:rPr>
          <w:rFonts w:ascii="Times New Roman" w:hAnsi="Times New Roman"/>
          <w:sz w:val="26"/>
          <w:szCs w:val="26"/>
        </w:rPr>
        <w:t>……………Hết……………</w:t>
      </w:r>
      <w:r w:rsidR="00817922" w:rsidRPr="00173ACF">
        <w:rPr>
          <w:rFonts w:ascii="Times New Roman" w:hAnsi="Times New Roman"/>
          <w:sz w:val="26"/>
          <w:szCs w:val="26"/>
        </w:rPr>
        <w:br w:type="page"/>
      </w:r>
    </w:p>
    <w:tbl>
      <w:tblPr>
        <w:tblW w:w="5133" w:type="pct"/>
        <w:tblInd w:w="-459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664"/>
        <w:gridCol w:w="6401"/>
      </w:tblGrid>
      <w:tr w:rsidR="00CB5D11" w:rsidRPr="00173ACF" w:rsidTr="00CB5D11">
        <w:trPr>
          <w:trHeight w:val="711"/>
        </w:trPr>
        <w:tc>
          <w:tcPr>
            <w:tcW w:w="1820" w:type="pct"/>
          </w:tcPr>
          <w:p w:rsidR="00CB5D11" w:rsidRPr="00173ACF" w:rsidRDefault="00CB5D11" w:rsidP="008728A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</w:rPr>
            </w:pPr>
            <w:r w:rsidRPr="00173ACF">
              <w:rPr>
                <w:rFonts w:ascii="Times New Roman" w:hAnsi="Times New Roman"/>
                <w:sz w:val="28"/>
                <w:szCs w:val="24"/>
              </w:rPr>
              <w:lastRenderedPageBreak/>
              <w:br w:type="page"/>
            </w:r>
            <w:r w:rsidRPr="00173ACF">
              <w:rPr>
                <w:rFonts w:ascii="Times New Roman" w:hAnsi="Times New Roman"/>
                <w:b/>
                <w:sz w:val="26"/>
              </w:rPr>
              <w:t>SỞ GIÁO DỤC VÀ ĐÀO TẠO</w:t>
            </w:r>
          </w:p>
          <w:p w:rsidR="00CB5D11" w:rsidRPr="00173ACF" w:rsidRDefault="00135C76" w:rsidP="008728A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</w:rPr>
            </w:pPr>
            <w:r>
              <w:rPr>
                <w:rFonts w:ascii="Times New Roman" w:hAnsi="Times New Roman"/>
                <w:noProof/>
                <w:sz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773430</wp:posOffset>
                      </wp:positionH>
                      <wp:positionV relativeFrom="paragraph">
                        <wp:posOffset>200660</wp:posOffset>
                      </wp:positionV>
                      <wp:extent cx="800100" cy="0"/>
                      <wp:effectExtent l="11430" t="10160" r="7620" b="8890"/>
                      <wp:wrapNone/>
                      <wp:docPr id="52" name="Line 1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1DB297A" id="Line 127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.9pt,15.8pt" to="123.9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"/>
                  </w:pict>
                </mc:Fallback>
              </mc:AlternateContent>
            </w:r>
            <w:r w:rsidR="00CB5D11" w:rsidRPr="00173ACF">
              <w:rPr>
                <w:rFonts w:ascii="Times New Roman" w:hAnsi="Times New Roman"/>
                <w:b/>
                <w:sz w:val="26"/>
              </w:rPr>
              <w:t>QUẢNG NAM</w:t>
            </w:r>
          </w:p>
          <w:p w:rsidR="00CB5D11" w:rsidRPr="00173ACF" w:rsidRDefault="00CB5D11" w:rsidP="008728A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6"/>
              </w:rPr>
            </w:pPr>
          </w:p>
        </w:tc>
        <w:tc>
          <w:tcPr>
            <w:tcW w:w="3180" w:type="pct"/>
          </w:tcPr>
          <w:p w:rsidR="00CB5D11" w:rsidRPr="00173ACF" w:rsidRDefault="00CB5D11" w:rsidP="008728A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</w:rPr>
            </w:pPr>
            <w:r w:rsidRPr="00173ACF">
              <w:rPr>
                <w:rFonts w:ascii="Times New Roman" w:hAnsi="Times New Roman"/>
                <w:b/>
                <w:sz w:val="26"/>
              </w:rPr>
              <w:t>KỲ THI TUYỂ</w:t>
            </w:r>
            <w:r w:rsidR="008C5A57" w:rsidRPr="00173ACF">
              <w:rPr>
                <w:rFonts w:ascii="Times New Roman" w:hAnsi="Times New Roman"/>
                <w:b/>
                <w:sz w:val="26"/>
              </w:rPr>
              <w:t>N SINH</w:t>
            </w:r>
            <w:r w:rsidRPr="00173ACF">
              <w:rPr>
                <w:rFonts w:ascii="Times New Roman" w:hAnsi="Times New Roman"/>
                <w:b/>
                <w:sz w:val="26"/>
              </w:rPr>
              <w:t xml:space="preserve"> LỚP 10 THPT CHUYÊN</w:t>
            </w:r>
          </w:p>
          <w:p w:rsidR="00CB5D11" w:rsidRPr="00173ACF" w:rsidRDefault="00135C76" w:rsidP="008728A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</w:rPr>
            </w:pPr>
            <w:r>
              <w:rPr>
                <w:rFonts w:ascii="Times New Roman" w:hAnsi="Times New Roman"/>
                <w:noProof/>
                <w:sz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1437640</wp:posOffset>
                      </wp:positionH>
                      <wp:positionV relativeFrom="paragraph">
                        <wp:posOffset>193040</wp:posOffset>
                      </wp:positionV>
                      <wp:extent cx="1147445" cy="0"/>
                      <wp:effectExtent l="8890" t="12065" r="5715" b="6985"/>
                      <wp:wrapNone/>
                      <wp:docPr id="51" name="Line 1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74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D9D56DB" id="Line 128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3.2pt,15.2pt" to="203.55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CEhFAIAACs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"/>
                  </w:pict>
                </mc:Fallback>
              </mc:AlternateContent>
            </w:r>
            <w:r w:rsidR="00CB5D11" w:rsidRPr="00173ACF">
              <w:rPr>
                <w:rFonts w:ascii="Times New Roman" w:hAnsi="Times New Roman"/>
                <w:b/>
                <w:sz w:val="26"/>
              </w:rPr>
              <w:t>NĂM HỌ</w:t>
            </w:r>
            <w:r w:rsidR="00C11C1D" w:rsidRPr="00173ACF">
              <w:rPr>
                <w:rFonts w:ascii="Times New Roman" w:hAnsi="Times New Roman"/>
                <w:b/>
                <w:sz w:val="26"/>
              </w:rPr>
              <w:t xml:space="preserve">C 2017 </w:t>
            </w:r>
            <w:r w:rsidR="00BE2019" w:rsidRPr="00173ACF">
              <w:rPr>
                <w:rFonts w:ascii="Times New Roman" w:hAnsi="Times New Roman"/>
                <w:b/>
                <w:sz w:val="26"/>
              </w:rPr>
              <w:t>–</w:t>
            </w:r>
            <w:r w:rsidR="00C11C1D" w:rsidRPr="00173ACF">
              <w:rPr>
                <w:rFonts w:ascii="Times New Roman" w:hAnsi="Times New Roman"/>
                <w:b/>
                <w:sz w:val="26"/>
              </w:rPr>
              <w:t xml:space="preserve"> 2018</w:t>
            </w:r>
          </w:p>
        </w:tc>
      </w:tr>
      <w:tr w:rsidR="00CB5D11" w:rsidRPr="00173ACF" w:rsidTr="00CB5D11">
        <w:trPr>
          <w:trHeight w:val="426"/>
        </w:trPr>
        <w:tc>
          <w:tcPr>
            <w:tcW w:w="1820" w:type="pct"/>
            <w:tcBorders>
              <w:bottom w:val="single" w:sz="4" w:space="0" w:color="auto"/>
            </w:tcBorders>
          </w:tcPr>
          <w:p w:rsidR="00CB5D11" w:rsidRPr="00173ACF" w:rsidRDefault="00135C76" w:rsidP="008728A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</w:rPr>
            </w:pPr>
            <w:r>
              <w:rPr>
                <w:rFonts w:ascii="Times New Roman" w:hAnsi="Times New Roman"/>
                <w:b/>
                <w:noProof/>
                <w:sz w:val="26"/>
                <w:lang w:val="en-US"/>
              </w:rPr>
              <mc:AlternateContent>
                <mc:Choice Requires="wps">
                  <w:drawing>
                    <wp:inline distT="0" distB="0" distL="0" distR="0">
                      <wp:extent cx="1691005" cy="307975"/>
                      <wp:effectExtent l="9525" t="9525" r="13970" b="6350"/>
                      <wp:docPr id="49" name="Text Box 1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91005" cy="3079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B5D11" w:rsidRPr="00C11C1D" w:rsidRDefault="00CB5D11" w:rsidP="00CB5D11">
                                  <w:pPr>
                                    <w:rPr>
                                      <w:rFonts w:ascii="Times New Roman" w:hAnsi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C11C1D">
                                    <w:rPr>
                                      <w:rFonts w:ascii="Times New Roman" w:hAnsi="Times New Roman"/>
                                      <w:b/>
                                      <w:sz w:val="26"/>
                                      <w:szCs w:val="26"/>
                                    </w:rPr>
                                    <w:t>HDC CHÍNH THỨC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126" o:spid="_x0000_s1027" type="#_x0000_t202" style="width:133.15pt;height:24.2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">
                      <v:textbox>
                        <w:txbxContent>
                          <w:p w:rsidR="00CB5D11" w:rsidRPr="00C11C1D" w:rsidRDefault="00CB5D11" w:rsidP="00CB5D11">
                            <w:pPr>
                              <w:rPr>
                                <w:rFonts w:ascii="Times New Roman" w:hAnsi="Times New Roman"/>
                                <w:b/>
                                <w:sz w:val="26"/>
                                <w:szCs w:val="26"/>
                              </w:rPr>
                            </w:pPr>
                            <w:r w:rsidRPr="00C11C1D">
                              <w:rPr>
                                <w:rFonts w:ascii="Times New Roman" w:hAnsi="Times New Roman"/>
                                <w:b/>
                                <w:sz w:val="26"/>
                                <w:szCs w:val="26"/>
                              </w:rPr>
                              <w:t>HDC CHÍNH THỨC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</w:tc>
        <w:tc>
          <w:tcPr>
            <w:tcW w:w="3180" w:type="pct"/>
            <w:tcBorders>
              <w:bottom w:val="single" w:sz="4" w:space="0" w:color="auto"/>
            </w:tcBorders>
          </w:tcPr>
          <w:p w:rsidR="00CB5D11" w:rsidRPr="00173ACF" w:rsidRDefault="00CB5D11" w:rsidP="008728A5">
            <w:pPr>
              <w:spacing w:after="0" w:line="240" w:lineRule="auto"/>
              <w:ind w:firstLine="347"/>
              <w:jc w:val="center"/>
              <w:rPr>
                <w:rFonts w:ascii="Times New Roman" w:hAnsi="Times New Roman"/>
                <w:b/>
                <w:sz w:val="26"/>
              </w:rPr>
            </w:pPr>
            <w:r w:rsidRPr="00173ACF">
              <w:rPr>
                <w:rFonts w:ascii="Times New Roman" w:hAnsi="Times New Roman"/>
                <w:b/>
                <w:sz w:val="26"/>
              </w:rPr>
              <w:t>HƯỚNG DẪN CHẤM MÔN VẬT LÝ</w:t>
            </w:r>
          </w:p>
          <w:p w:rsidR="00CB5D11" w:rsidRPr="00173ACF" w:rsidRDefault="00CB5D11" w:rsidP="008728A5">
            <w:pPr>
              <w:spacing w:after="0" w:line="240" w:lineRule="auto"/>
              <w:ind w:firstLine="347"/>
              <w:rPr>
                <w:rFonts w:ascii="Times New Roman" w:hAnsi="Times New Roman"/>
                <w:b/>
                <w:sz w:val="26"/>
              </w:rPr>
            </w:pPr>
          </w:p>
        </w:tc>
      </w:tr>
    </w:tbl>
    <w:p w:rsidR="00F718CB" w:rsidRPr="00173ACF" w:rsidRDefault="00F718CB" w:rsidP="00F7787D">
      <w:pPr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</w:p>
    <w:tbl>
      <w:tblPr>
        <w:tblW w:w="0" w:type="auto"/>
        <w:tblInd w:w="-1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51"/>
        <w:gridCol w:w="7938"/>
        <w:gridCol w:w="907"/>
      </w:tblGrid>
      <w:tr w:rsidR="00B935B0" w:rsidRPr="00173ACF" w:rsidTr="00793EC6">
        <w:tc>
          <w:tcPr>
            <w:tcW w:w="1151" w:type="dxa"/>
          </w:tcPr>
          <w:p w:rsidR="00CB5D11" w:rsidRPr="00173ACF" w:rsidRDefault="00B935B0" w:rsidP="00A67E9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73ACF"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</w:p>
        </w:tc>
        <w:tc>
          <w:tcPr>
            <w:tcW w:w="7938" w:type="dxa"/>
            <w:tcBorders>
              <w:bottom w:val="single" w:sz="4" w:space="0" w:color="auto"/>
            </w:tcBorders>
            <w:vAlign w:val="center"/>
          </w:tcPr>
          <w:p w:rsidR="00CB5D11" w:rsidRPr="00173ACF" w:rsidRDefault="00CB5D11" w:rsidP="00A3333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73ACF">
              <w:rPr>
                <w:rFonts w:ascii="Times New Roman" w:hAnsi="Times New Roman"/>
                <w:b/>
                <w:sz w:val="24"/>
                <w:szCs w:val="24"/>
              </w:rPr>
              <w:t>Nội dung đáp án</w:t>
            </w:r>
          </w:p>
        </w:tc>
        <w:tc>
          <w:tcPr>
            <w:tcW w:w="907" w:type="dxa"/>
            <w:tcBorders>
              <w:bottom w:val="single" w:sz="4" w:space="0" w:color="auto"/>
            </w:tcBorders>
            <w:vAlign w:val="center"/>
          </w:tcPr>
          <w:p w:rsidR="00CB5D11" w:rsidRPr="00173ACF" w:rsidRDefault="00134EFA" w:rsidP="00A3333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73ACF">
              <w:rPr>
                <w:rFonts w:ascii="Times New Roman" w:hAnsi="Times New Roman"/>
                <w:b/>
                <w:sz w:val="24"/>
                <w:szCs w:val="24"/>
              </w:rPr>
              <w:t>Đ</w:t>
            </w:r>
            <w:r w:rsidR="00B935B0" w:rsidRPr="00173ACF">
              <w:rPr>
                <w:rFonts w:ascii="Times New Roman" w:hAnsi="Times New Roman"/>
                <w:b/>
                <w:sz w:val="24"/>
                <w:szCs w:val="24"/>
              </w:rPr>
              <w:t>iểm</w:t>
            </w:r>
          </w:p>
        </w:tc>
      </w:tr>
      <w:tr w:rsidR="000848E5" w:rsidRPr="00173ACF" w:rsidTr="00793EC6">
        <w:trPr>
          <w:trHeight w:val="575"/>
        </w:trPr>
        <w:tc>
          <w:tcPr>
            <w:tcW w:w="1151" w:type="dxa"/>
            <w:vMerge w:val="restart"/>
          </w:tcPr>
          <w:p w:rsidR="000848E5" w:rsidRPr="00173ACF" w:rsidRDefault="000848E5" w:rsidP="00A67E95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6"/>
              </w:rPr>
            </w:pPr>
            <w:r w:rsidRPr="00173ACF">
              <w:rPr>
                <w:rFonts w:ascii="Times New Roman" w:hAnsi="Times New Roman"/>
                <w:b/>
                <w:i/>
                <w:sz w:val="24"/>
                <w:szCs w:val="26"/>
              </w:rPr>
              <w:t>Câu 1</w:t>
            </w:r>
          </w:p>
          <w:p w:rsidR="000848E5" w:rsidRPr="00173ACF" w:rsidRDefault="000848E5" w:rsidP="00A67E9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b/>
                <w:i/>
                <w:sz w:val="24"/>
                <w:szCs w:val="26"/>
              </w:rPr>
              <w:t>(2 điểm)</w:t>
            </w:r>
          </w:p>
        </w:tc>
        <w:tc>
          <w:tcPr>
            <w:tcW w:w="7938" w:type="dxa"/>
            <w:tcBorders>
              <w:bottom w:val="dashed" w:sz="4" w:space="0" w:color="auto"/>
            </w:tcBorders>
            <w:vAlign w:val="center"/>
          </w:tcPr>
          <w:p w:rsidR="000848E5" w:rsidRDefault="000848E5" w:rsidP="000260A7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Gọi độ dài thang máy</w:t>
            </w:r>
            <w:r>
              <w:rPr>
                <w:rFonts w:ascii="Times New Roman" w:hAnsi="Times New Roman"/>
                <w:sz w:val="24"/>
                <w:szCs w:val="26"/>
              </w:rPr>
              <w:t xml:space="preserve"> s 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, vận tốc của em học sinh so với thang máy</w:t>
            </w:r>
            <w:r>
              <w:rPr>
                <w:rFonts w:ascii="Times New Roman" w:hAnsi="Times New Roman"/>
                <w:sz w:val="24"/>
                <w:szCs w:val="26"/>
              </w:rPr>
              <w:t xml:space="preserve"> là v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, vận tốc của thang máy </w:t>
            </w:r>
            <w:r>
              <w:rPr>
                <w:rFonts w:ascii="Times New Roman" w:hAnsi="Times New Roman"/>
                <w:sz w:val="24"/>
                <w:szCs w:val="26"/>
              </w:rPr>
              <w:t>là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u. </w:t>
            </w:r>
          </w:p>
          <w:p w:rsidR="000848E5" w:rsidRPr="00173ACF" w:rsidRDefault="000848E5" w:rsidP="000260A7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Vận tốc tổng hợp của em học sinh khi chạy cùng chiều thang máy sẽ là v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c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= v + u; khi ngược chiều thang máy:  v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n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= v – u</w:t>
            </w:r>
          </w:p>
        </w:tc>
        <w:tc>
          <w:tcPr>
            <w:tcW w:w="907" w:type="dxa"/>
            <w:tcBorders>
              <w:bottom w:val="dashed" w:sz="4" w:space="0" w:color="auto"/>
            </w:tcBorders>
            <w:vAlign w:val="center"/>
          </w:tcPr>
          <w:p w:rsidR="000848E5" w:rsidRPr="00173ACF" w:rsidRDefault="000848E5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0,25</w:t>
            </w:r>
          </w:p>
        </w:tc>
      </w:tr>
      <w:tr w:rsidR="000848E5" w:rsidRPr="00173ACF" w:rsidTr="00793EC6">
        <w:trPr>
          <w:trHeight w:val="575"/>
        </w:trPr>
        <w:tc>
          <w:tcPr>
            <w:tcW w:w="1151" w:type="dxa"/>
            <w:vMerge/>
          </w:tcPr>
          <w:p w:rsidR="000848E5" w:rsidRPr="00173ACF" w:rsidRDefault="000848E5" w:rsidP="00A67E95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6"/>
              </w:rPr>
            </w:pPr>
          </w:p>
        </w:tc>
        <w:tc>
          <w:tcPr>
            <w:tcW w:w="793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848E5" w:rsidRPr="00173ACF" w:rsidRDefault="000848E5" w:rsidP="000260A7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 xml:space="preserve">Thời gian HS chạy hết chiều dài thang máy khi nó đứng yên là </w:t>
            </w:r>
            <w:r w:rsidRPr="00173ACF">
              <w:rPr>
                <w:rFonts w:ascii="Times New Roman" w:hAnsi="Times New Roman"/>
                <w:position w:val="-24"/>
                <w:sz w:val="24"/>
                <w:szCs w:val="26"/>
              </w:rPr>
              <w:object w:dxaOrig="5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9pt;height:31.3pt" o:ole="">
                  <v:imagedata r:id="rId10" o:title=""/>
                </v:shape>
                <o:OLEObject Type="Embed" ProgID="Equation.DSMT4" ShapeID="_x0000_i1025" DrawAspect="Content" ObjectID="_1750677949" r:id="rId11"/>
              </w:objec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 </w:t>
            </w:r>
          </w:p>
        </w:tc>
        <w:tc>
          <w:tcPr>
            <w:tcW w:w="90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848E5" w:rsidRPr="00173ACF" w:rsidRDefault="000848E5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>0,25</w:t>
            </w:r>
          </w:p>
        </w:tc>
      </w:tr>
      <w:tr w:rsidR="000848E5" w:rsidRPr="00173ACF" w:rsidTr="00793EC6">
        <w:trPr>
          <w:trHeight w:val="724"/>
        </w:trPr>
        <w:tc>
          <w:tcPr>
            <w:tcW w:w="1151" w:type="dxa"/>
            <w:vMerge/>
          </w:tcPr>
          <w:p w:rsidR="000848E5" w:rsidRPr="00173ACF" w:rsidRDefault="000848E5" w:rsidP="00A67E9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</w:p>
        </w:tc>
        <w:tc>
          <w:tcPr>
            <w:tcW w:w="793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848E5" w:rsidRPr="00173ACF" w:rsidRDefault="000848E5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 xml:space="preserve">Thời gian HS chạy hết chiều dài thang máy theo chiều chuyển động của thang là </w:t>
            </w:r>
            <w:r w:rsidRPr="00173ACF">
              <w:rPr>
                <w:rFonts w:ascii="Times New Roman" w:hAnsi="Times New Roman"/>
                <w:position w:val="-24"/>
                <w:sz w:val="24"/>
                <w:szCs w:val="26"/>
              </w:rPr>
              <w:object w:dxaOrig="960" w:dyaOrig="620">
                <v:shape id="_x0000_i1026" type="#_x0000_t75" style="width:48.2pt;height:31.3pt" o:ole="">
                  <v:imagedata r:id="rId12" o:title=""/>
                </v:shape>
                <o:OLEObject Type="Embed" ProgID="Equation.DSMT4" ShapeID="_x0000_i1026" DrawAspect="Content" ObjectID="_1750677950" r:id="rId13"/>
              </w:objec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</w:t>
            </w:r>
            <w:r w:rsidRPr="00173ACF">
              <w:rPr>
                <w:rFonts w:ascii="Times New Roman" w:hAnsi="Times New Roman"/>
                <w:sz w:val="24"/>
                <w:szCs w:val="26"/>
              </w:rPr>
              <w:sym w:font="Symbol" w:char="F0DB"/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</w:t>
            </w:r>
            <w:r w:rsidRPr="00173ACF">
              <w:rPr>
                <w:rFonts w:ascii="Times New Roman" w:hAnsi="Times New Roman"/>
                <w:position w:val="-30"/>
                <w:sz w:val="24"/>
                <w:szCs w:val="26"/>
              </w:rPr>
              <w:object w:dxaOrig="960" w:dyaOrig="680">
                <v:shape id="_x0000_i1027" type="#_x0000_t75" style="width:48.2pt;height:33.8pt" o:ole="">
                  <v:imagedata r:id="rId14" o:title=""/>
                </v:shape>
                <o:OLEObject Type="Embed" ProgID="Equation.DSMT4" ShapeID="_x0000_i1027" DrawAspect="Content" ObjectID="_1750677951" r:id="rId15"/>
              </w:object>
            </w:r>
            <w:r w:rsidR="001649ED">
              <w:rPr>
                <w:rFonts w:ascii="Times New Roman" w:hAnsi="Times New Roman"/>
                <w:sz w:val="24"/>
                <w:szCs w:val="26"/>
              </w:rPr>
              <w:t xml:space="preserve">  (1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)</w:t>
            </w:r>
          </w:p>
        </w:tc>
        <w:tc>
          <w:tcPr>
            <w:tcW w:w="90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848E5" w:rsidRPr="00173ACF" w:rsidRDefault="000848E5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0,25</w:t>
            </w:r>
          </w:p>
        </w:tc>
      </w:tr>
      <w:tr w:rsidR="000848E5" w:rsidRPr="00173ACF" w:rsidTr="00793EC6">
        <w:trPr>
          <w:trHeight w:val="185"/>
        </w:trPr>
        <w:tc>
          <w:tcPr>
            <w:tcW w:w="1151" w:type="dxa"/>
            <w:vMerge/>
          </w:tcPr>
          <w:p w:rsidR="000848E5" w:rsidRPr="00173ACF" w:rsidRDefault="000848E5" w:rsidP="00A67E9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</w:p>
        </w:tc>
        <w:tc>
          <w:tcPr>
            <w:tcW w:w="793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848E5" w:rsidRPr="00173ACF" w:rsidRDefault="000848E5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 xml:space="preserve">Thời gian HS chạy hết chiều dài thang máy ngược chiều chuyển động của thang là </w:t>
            </w:r>
            <w:r w:rsidR="00A67E95">
              <w:rPr>
                <w:rFonts w:ascii="Times New Roman" w:hAnsi="Times New Roman"/>
                <w:sz w:val="24"/>
                <w:szCs w:val="26"/>
              </w:rPr>
              <w:tab/>
            </w:r>
            <w:r w:rsidR="00A67E95">
              <w:rPr>
                <w:rFonts w:ascii="Times New Roman" w:hAnsi="Times New Roman"/>
                <w:sz w:val="24"/>
                <w:szCs w:val="26"/>
              </w:rPr>
              <w:tab/>
            </w:r>
            <w:r w:rsidR="00A67E95">
              <w:rPr>
                <w:rFonts w:ascii="Times New Roman" w:hAnsi="Times New Roman"/>
                <w:sz w:val="24"/>
                <w:szCs w:val="26"/>
              </w:rPr>
              <w:tab/>
            </w:r>
            <w:r w:rsidRPr="00173ACF">
              <w:rPr>
                <w:rFonts w:ascii="Times New Roman" w:hAnsi="Times New Roman"/>
                <w:position w:val="-24"/>
                <w:sz w:val="24"/>
                <w:szCs w:val="26"/>
              </w:rPr>
              <w:object w:dxaOrig="960" w:dyaOrig="620">
                <v:shape id="_x0000_i1028" type="#_x0000_t75" style="width:48.2pt;height:31.3pt" o:ole="">
                  <v:imagedata r:id="rId16" o:title=""/>
                </v:shape>
                <o:OLEObject Type="Embed" ProgID="Equation.DSMT4" ShapeID="_x0000_i1028" DrawAspect="Content" ObjectID="_1750677952" r:id="rId17"/>
              </w:objec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= 84(s)</w:t>
            </w:r>
            <w:r w:rsidR="00577847">
              <w:rPr>
                <w:rFonts w:ascii="Times New Roman" w:hAnsi="Times New Roman"/>
                <w:sz w:val="24"/>
                <w:szCs w:val="26"/>
              </w:rPr>
              <w:t xml:space="preserve"> 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</w:t>
            </w:r>
            <w:r w:rsidRPr="00173ACF">
              <w:rPr>
                <w:rFonts w:ascii="Times New Roman" w:hAnsi="Times New Roman"/>
                <w:sz w:val="24"/>
                <w:szCs w:val="26"/>
              </w:rPr>
              <w:sym w:font="Symbol" w:char="F0DB"/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  </w:t>
            </w:r>
            <w:r w:rsidRPr="00173ACF">
              <w:rPr>
                <w:rFonts w:ascii="Times New Roman" w:hAnsi="Times New Roman"/>
                <w:position w:val="-24"/>
                <w:sz w:val="24"/>
                <w:szCs w:val="26"/>
              </w:rPr>
              <w:object w:dxaOrig="1020" w:dyaOrig="620">
                <v:shape id="_x0000_i1029" type="#_x0000_t75" style="width:50.7pt;height:31.3pt" o:ole="">
                  <v:imagedata r:id="rId18" o:title=""/>
                </v:shape>
                <o:OLEObject Type="Embed" ProgID="Equation.DSMT4" ShapeID="_x0000_i1029" DrawAspect="Content" ObjectID="_1750677953" r:id="rId19"/>
              </w:object>
            </w:r>
            <w:r w:rsidR="001649ED">
              <w:rPr>
                <w:rFonts w:ascii="Times New Roman" w:hAnsi="Times New Roman"/>
                <w:sz w:val="24"/>
                <w:szCs w:val="26"/>
              </w:rPr>
              <w:t xml:space="preserve">   (2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)</w:t>
            </w:r>
          </w:p>
        </w:tc>
        <w:tc>
          <w:tcPr>
            <w:tcW w:w="90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848E5" w:rsidRPr="00173ACF" w:rsidRDefault="000848E5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0,25</w:t>
            </w:r>
          </w:p>
        </w:tc>
      </w:tr>
      <w:tr w:rsidR="000848E5" w:rsidRPr="00173ACF" w:rsidTr="00793EC6">
        <w:trPr>
          <w:trHeight w:val="1200"/>
        </w:trPr>
        <w:tc>
          <w:tcPr>
            <w:tcW w:w="1151" w:type="dxa"/>
            <w:vMerge/>
          </w:tcPr>
          <w:p w:rsidR="000848E5" w:rsidRPr="00173ACF" w:rsidRDefault="000848E5" w:rsidP="00A67E9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</w:p>
        </w:tc>
        <w:tc>
          <w:tcPr>
            <w:tcW w:w="793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848E5" w:rsidRPr="00173ACF" w:rsidRDefault="000848E5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 xml:space="preserve">Theo bài ra ta có:  </w:t>
            </w:r>
            <w:r w:rsidR="00A67E95">
              <w:rPr>
                <w:rFonts w:ascii="Times New Roman" w:hAnsi="Times New Roman"/>
                <w:sz w:val="24"/>
                <w:szCs w:val="26"/>
              </w:rPr>
              <w:tab/>
            </w:r>
            <w:r w:rsidR="00A67E95">
              <w:rPr>
                <w:rFonts w:ascii="Times New Roman" w:hAnsi="Times New Roman"/>
                <w:sz w:val="24"/>
                <w:szCs w:val="26"/>
              </w:rPr>
              <w:tab/>
            </w:r>
            <w:r w:rsidR="00A67E95">
              <w:rPr>
                <w:rFonts w:ascii="Times New Roman" w:hAnsi="Times New Roman"/>
                <w:sz w:val="24"/>
                <w:szCs w:val="26"/>
              </w:rPr>
              <w:tab/>
            </w:r>
            <w:r w:rsidRPr="00173ACF">
              <w:rPr>
                <w:rFonts w:ascii="Times New Roman" w:hAnsi="Times New Roman"/>
                <w:sz w:val="24"/>
                <w:szCs w:val="26"/>
              </w:rPr>
              <w:t>t – t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c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= 9(s) (3) </w:t>
            </w:r>
          </w:p>
          <w:p w:rsidR="000848E5" w:rsidRPr="00173ACF" w:rsidRDefault="000848E5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Cộng hai vế các phương trình (1) và (2) và thay t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c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= t – 9 ta được:</w:t>
            </w:r>
          </w:p>
          <w:p w:rsidR="000848E5" w:rsidRPr="00173ACF" w:rsidRDefault="000848E5" w:rsidP="000848E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position w:val="-24"/>
                <w:sz w:val="24"/>
                <w:szCs w:val="26"/>
              </w:rPr>
              <w:object w:dxaOrig="1460" w:dyaOrig="620">
                <v:shape id="_x0000_i1030" type="#_x0000_t75" style="width:73.2pt;height:31.3pt" o:ole="">
                  <v:imagedata r:id="rId20" o:title=""/>
                </v:shape>
                <o:OLEObject Type="Embed" ProgID="Equation.DSMT4" ShapeID="_x0000_i1030" DrawAspect="Content" ObjectID="_1750677954" r:id="rId21"/>
              </w:objec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</w:t>
            </w:r>
          </w:p>
        </w:tc>
        <w:tc>
          <w:tcPr>
            <w:tcW w:w="90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848E5" w:rsidRPr="00173ACF" w:rsidRDefault="000848E5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0,25</w:t>
            </w:r>
          </w:p>
        </w:tc>
      </w:tr>
      <w:tr w:rsidR="000848E5" w:rsidRPr="00173ACF" w:rsidTr="00793EC6">
        <w:trPr>
          <w:trHeight w:val="531"/>
        </w:trPr>
        <w:tc>
          <w:tcPr>
            <w:tcW w:w="1151" w:type="dxa"/>
            <w:vMerge/>
          </w:tcPr>
          <w:p w:rsidR="000848E5" w:rsidRPr="00173ACF" w:rsidRDefault="000848E5" w:rsidP="00A67E9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</w:p>
        </w:tc>
        <w:tc>
          <w:tcPr>
            <w:tcW w:w="793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848E5" w:rsidRPr="00173ACF" w:rsidRDefault="000848E5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position w:val="-24"/>
                <w:sz w:val="24"/>
                <w:szCs w:val="26"/>
              </w:rPr>
              <w:object w:dxaOrig="3480" w:dyaOrig="620">
                <v:shape id="_x0000_i1031" type="#_x0000_t75" style="width:174pt;height:31.3pt" o:ole="">
                  <v:imagedata r:id="rId22" o:title=""/>
                </v:shape>
                <o:OLEObject Type="Embed" ProgID="Equation.DSMT4" ShapeID="_x0000_i1031" DrawAspect="Content" ObjectID="_1750677955" r:id="rId23"/>
              </w:object>
            </w:r>
            <w:r>
              <w:rPr>
                <w:rFonts w:ascii="Times New Roman" w:hAnsi="Times New Roman"/>
                <w:sz w:val="24"/>
                <w:szCs w:val="26"/>
              </w:rPr>
              <w:t xml:space="preserve"> 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(4)</w:t>
            </w:r>
          </w:p>
        </w:tc>
        <w:tc>
          <w:tcPr>
            <w:tcW w:w="90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848E5" w:rsidRPr="00173ACF" w:rsidRDefault="000848E5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0,</w:t>
            </w:r>
            <w:r>
              <w:rPr>
                <w:rFonts w:ascii="Times New Roman" w:hAnsi="Times New Roman"/>
                <w:sz w:val="24"/>
                <w:szCs w:val="26"/>
              </w:rPr>
              <w:t>2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5</w:t>
            </w:r>
          </w:p>
        </w:tc>
      </w:tr>
      <w:tr w:rsidR="000848E5" w:rsidRPr="00173ACF" w:rsidTr="00793EC6">
        <w:trPr>
          <w:trHeight w:val="976"/>
        </w:trPr>
        <w:tc>
          <w:tcPr>
            <w:tcW w:w="1151" w:type="dxa"/>
            <w:vMerge/>
          </w:tcPr>
          <w:p w:rsidR="000848E5" w:rsidRPr="00173ACF" w:rsidRDefault="000848E5" w:rsidP="00A67E9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</w:p>
        </w:tc>
        <w:tc>
          <w:tcPr>
            <w:tcW w:w="7938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0848E5" w:rsidRPr="00173ACF" w:rsidRDefault="000848E5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Giải phương trình (4) ta được 2 nghiệm t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1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= 21(s), t</w:t>
            </w:r>
            <w:r w:rsidRPr="00173ACF">
              <w:rPr>
                <w:rFonts w:ascii="Times New Roman" w:hAnsi="Times New Roman"/>
                <w:sz w:val="24"/>
                <w:szCs w:val="26"/>
              </w:rPr>
              <w:softHyphen/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2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= 72(s). Cả hai nghiệm đều có nghĩa.</w:t>
            </w:r>
            <w:r w:rsidR="00A67E95">
              <w:rPr>
                <w:rFonts w:ascii="Times New Roman" w:hAnsi="Times New Roman"/>
                <w:sz w:val="24"/>
                <w:szCs w:val="26"/>
              </w:rPr>
              <w:t xml:space="preserve"> 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Thời gian học sinh chạy hết chiều dài thang máy đứng yên là t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1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= 21(s) hoặc t</w:t>
            </w:r>
            <w:r w:rsidRPr="00173ACF">
              <w:rPr>
                <w:rFonts w:ascii="Times New Roman" w:hAnsi="Times New Roman"/>
                <w:sz w:val="24"/>
                <w:szCs w:val="26"/>
              </w:rPr>
              <w:softHyphen/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2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= 72(s)</w:t>
            </w:r>
          </w:p>
        </w:tc>
        <w:tc>
          <w:tcPr>
            <w:tcW w:w="907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0848E5" w:rsidRPr="00173ACF" w:rsidRDefault="000848E5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0,5</w:t>
            </w:r>
          </w:p>
        </w:tc>
      </w:tr>
      <w:tr w:rsidR="00461FC4" w:rsidRPr="00173ACF" w:rsidTr="00793EC6">
        <w:trPr>
          <w:trHeight w:val="2140"/>
        </w:trPr>
        <w:tc>
          <w:tcPr>
            <w:tcW w:w="1151" w:type="dxa"/>
            <w:vMerge w:val="restart"/>
          </w:tcPr>
          <w:p w:rsidR="00461FC4" w:rsidRPr="00173ACF" w:rsidRDefault="008728A5" w:rsidP="00A67E95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6"/>
              </w:rPr>
            </w:pPr>
            <w:r w:rsidRPr="00173ACF">
              <w:rPr>
                <w:rFonts w:ascii="Times New Roman" w:hAnsi="Times New Roman"/>
                <w:b/>
                <w:i/>
                <w:sz w:val="24"/>
                <w:szCs w:val="26"/>
              </w:rPr>
              <w:t>Câu 2</w:t>
            </w:r>
          </w:p>
          <w:p w:rsidR="00461FC4" w:rsidRPr="00173ACF" w:rsidRDefault="00461FC4" w:rsidP="00A67E95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6"/>
              </w:rPr>
            </w:pPr>
            <w:r w:rsidRPr="00173ACF">
              <w:rPr>
                <w:rFonts w:ascii="Times New Roman" w:hAnsi="Times New Roman"/>
                <w:b/>
                <w:i/>
                <w:sz w:val="24"/>
                <w:szCs w:val="26"/>
              </w:rPr>
              <w:t>(2 điểm)</w:t>
            </w:r>
          </w:p>
        </w:tc>
        <w:tc>
          <w:tcPr>
            <w:tcW w:w="7938" w:type="dxa"/>
            <w:tcBorders>
              <w:bottom w:val="dashed" w:sz="4" w:space="0" w:color="auto"/>
            </w:tcBorders>
            <w:vAlign w:val="center"/>
          </w:tcPr>
          <w:p w:rsidR="00461FC4" w:rsidRPr="00173ACF" w:rsidRDefault="00461FC4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Gọi m,c là khối lượng và nhiệt dung riêng của nhiệt lượng kế, m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0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, c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0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là khối lượng và nhiệt dung riêng của 1 ca nước, t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0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, t lần lượt là nhiệt độ ban đầu của nhiệt lượng kế và của nước nóng.</w:t>
            </w:r>
          </w:p>
          <w:p w:rsidR="00461FC4" w:rsidRPr="00173ACF" w:rsidRDefault="00461FC4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 xml:space="preserve">Nhiệt độ mà nhiệt lượng kế tăng thêm khi đổ 3 ca nước là </w:t>
            </w:r>
            <w:r w:rsidRPr="00173ACF">
              <w:rPr>
                <w:rFonts w:ascii="Times New Roman" w:hAnsi="Times New Roman"/>
                <w:position w:val="-6"/>
                <w:sz w:val="24"/>
                <w:szCs w:val="26"/>
              </w:rPr>
              <w:object w:dxaOrig="560" w:dyaOrig="320">
                <v:shape id="_x0000_i1032" type="#_x0000_t75" style="width:24.4pt;height:16.3pt" o:ole="">
                  <v:imagedata r:id="rId24" o:title=""/>
                </v:shape>
                <o:OLEObject Type="Embed" ProgID="Equation.3" ShapeID="_x0000_i1032" DrawAspect="Content" ObjectID="_1750677956" r:id="rId25"/>
              </w:object>
            </w:r>
            <w:r w:rsidRPr="00173ACF">
              <w:rPr>
                <w:rFonts w:ascii="Times New Roman" w:hAnsi="Times New Roman"/>
                <w:sz w:val="24"/>
                <w:szCs w:val="26"/>
              </w:rPr>
              <w:t>.</w:t>
            </w:r>
          </w:p>
          <w:p w:rsidR="00461FC4" w:rsidRPr="00173ACF" w:rsidRDefault="00461FC4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+ Nếu đổ 1 ca nước nóng :</w:t>
            </w:r>
          </w:p>
          <w:p w:rsidR="00461FC4" w:rsidRPr="00173ACF" w:rsidRDefault="00461FC4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    Nhiệt lượng mà nhiệt lượng kế thu vào khi tăng nhiệt độ thêm 5</w:t>
            </w:r>
            <w:r w:rsidRPr="00173ACF">
              <w:rPr>
                <w:rFonts w:ascii="Times New Roman" w:hAnsi="Times New Roman"/>
                <w:sz w:val="24"/>
                <w:szCs w:val="26"/>
                <w:vertAlign w:val="superscript"/>
              </w:rPr>
              <w:t>0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C </w:t>
            </w:r>
          </w:p>
          <w:p w:rsidR="00461FC4" w:rsidRPr="00173ACF" w:rsidRDefault="00461FC4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Q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(thu1)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= mc</w:t>
            </w:r>
            <w:r w:rsidRPr="00173ACF">
              <w:rPr>
                <w:rFonts w:ascii="Times New Roman" w:hAnsi="Times New Roman"/>
                <w:position w:val="-10"/>
                <w:sz w:val="24"/>
                <w:szCs w:val="26"/>
              </w:rPr>
              <w:object w:dxaOrig="360" w:dyaOrig="340">
                <v:shape id="_x0000_i1033" type="#_x0000_t75" style="width:15.65pt;height:17.55pt" o:ole="">
                  <v:imagedata r:id="rId26" o:title=""/>
                </v:shape>
                <o:OLEObject Type="Embed" ProgID="Equation.3" ShapeID="_x0000_i1033" DrawAspect="Content" ObjectID="_1750677957" r:id="rId27"/>
              </w:objec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= 5 mc    (J)</w:t>
            </w:r>
          </w:p>
          <w:p w:rsidR="00461FC4" w:rsidRPr="00173ACF" w:rsidRDefault="00461FC4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       Nhiệt lượng mà nước toả ra để giảm nhiệt độ từ t</w:t>
            </w:r>
            <w:r w:rsidRPr="00173ACF">
              <w:rPr>
                <w:rFonts w:ascii="Times New Roman" w:hAnsi="Times New Roman"/>
                <w:sz w:val="24"/>
                <w:szCs w:val="26"/>
                <w:vertAlign w:val="superscript"/>
              </w:rPr>
              <w:t>0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C</w:t>
            </w:r>
            <w:r w:rsidRPr="00173ACF">
              <w:rPr>
                <w:rFonts w:ascii="Times New Roman" w:hAnsi="Times New Roman"/>
                <w:position w:val="-6"/>
                <w:sz w:val="24"/>
                <w:szCs w:val="26"/>
              </w:rPr>
              <w:object w:dxaOrig="300" w:dyaOrig="220">
                <v:shape id="_x0000_i1034" type="#_x0000_t75" style="width:15.05pt;height:11.25pt" o:ole="">
                  <v:imagedata r:id="rId28" o:title=""/>
                </v:shape>
                <o:OLEObject Type="Embed" ProgID="Equation.3" ShapeID="_x0000_i1034" DrawAspect="Content" ObjectID="_1750677958" r:id="rId29"/>
              </w:objec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(t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 xml:space="preserve">0 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+ 5)</w:t>
            </w:r>
            <w:r w:rsidRPr="00173ACF">
              <w:rPr>
                <w:rFonts w:ascii="Times New Roman" w:hAnsi="Times New Roman"/>
                <w:sz w:val="24"/>
                <w:szCs w:val="26"/>
                <w:vertAlign w:val="superscript"/>
              </w:rPr>
              <w:t>0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C</w:t>
            </w:r>
          </w:p>
          <w:p w:rsidR="00461FC4" w:rsidRPr="00173ACF" w:rsidRDefault="00461FC4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Q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(toả1)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= m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0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c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0</w:t>
            </w:r>
            <w:r w:rsidRPr="00173ACF">
              <w:rPr>
                <w:rFonts w:ascii="Times New Roman" w:hAnsi="Times New Roman"/>
                <w:position w:val="-10"/>
                <w:sz w:val="24"/>
                <w:szCs w:val="26"/>
              </w:rPr>
              <w:object w:dxaOrig="360" w:dyaOrig="340">
                <v:shape id="_x0000_i1035" type="#_x0000_t75" style="width:15.65pt;height:17.55pt" o:ole="">
                  <v:imagedata r:id="rId30" o:title=""/>
                </v:shape>
                <o:OLEObject Type="Embed" ProgID="Equation.3" ShapeID="_x0000_i1035" DrawAspect="Content" ObjectID="_1750677959" r:id="rId31"/>
              </w:objec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= </w:t>
            </w:r>
            <w:r w:rsidRPr="00173ACF">
              <w:rPr>
                <w:rFonts w:ascii="Times New Roman" w:hAnsi="Times New Roman"/>
                <w:position w:val="-14"/>
                <w:sz w:val="24"/>
                <w:szCs w:val="26"/>
              </w:rPr>
              <w:object w:dxaOrig="1700" w:dyaOrig="400">
                <v:shape id="_x0000_i1036" type="#_x0000_t75" style="width:85.15pt;height:20.05pt" o:ole="">
                  <v:imagedata r:id="rId32" o:title=""/>
                </v:shape>
                <o:OLEObject Type="Embed" ProgID="Equation.DSMT4" ShapeID="_x0000_i1036" DrawAspect="Content" ObjectID="_1750677960" r:id="rId33"/>
              </w:objec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(J)</w:t>
            </w:r>
          </w:p>
          <w:p w:rsidR="00461FC4" w:rsidRPr="00173ACF" w:rsidRDefault="00461FC4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      Theo phương trình cân bằng nhiệt :      </w:t>
            </w:r>
          </w:p>
          <w:p w:rsidR="00461FC4" w:rsidRPr="00173ACF" w:rsidRDefault="00461FC4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Q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(thu1)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= Q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(toả1)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 </w:t>
            </w:r>
            <w:r w:rsidRPr="00173ACF">
              <w:rPr>
                <w:rFonts w:ascii="Times New Roman" w:hAnsi="Times New Roman"/>
                <w:position w:val="-6"/>
                <w:sz w:val="24"/>
                <w:szCs w:val="26"/>
              </w:rPr>
              <w:object w:dxaOrig="300" w:dyaOrig="220">
                <v:shape id="_x0000_i1037" type="#_x0000_t75" style="width:15.05pt;height:11.25pt" o:ole="">
                  <v:imagedata r:id="rId28" o:title=""/>
                </v:shape>
                <o:OLEObject Type="Embed" ProgID="Equation.3" ShapeID="_x0000_i1037" DrawAspect="Content" ObjectID="_1750677961" r:id="rId34"/>
              </w:objec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5mc = </w:t>
            </w:r>
            <w:r w:rsidRPr="00173ACF">
              <w:rPr>
                <w:rFonts w:ascii="Times New Roman" w:hAnsi="Times New Roman"/>
                <w:position w:val="-14"/>
                <w:sz w:val="24"/>
                <w:szCs w:val="26"/>
              </w:rPr>
              <w:object w:dxaOrig="1700" w:dyaOrig="400">
                <v:shape id="_x0000_i1038" type="#_x0000_t75" style="width:85.15pt;height:20.05pt" o:ole="">
                  <v:imagedata r:id="rId32" o:title=""/>
                </v:shape>
                <o:OLEObject Type="Embed" ProgID="Equation.DSMT4" ShapeID="_x0000_i1038" DrawAspect="Content" ObjectID="_1750677962" r:id="rId35"/>
              </w:objec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(1)</w:t>
            </w:r>
          </w:p>
        </w:tc>
        <w:tc>
          <w:tcPr>
            <w:tcW w:w="907" w:type="dxa"/>
            <w:tcBorders>
              <w:bottom w:val="dashed" w:sz="4" w:space="0" w:color="auto"/>
            </w:tcBorders>
            <w:vAlign w:val="center"/>
          </w:tcPr>
          <w:p w:rsidR="00461FC4" w:rsidRPr="00173ACF" w:rsidRDefault="00461FC4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0,5</w:t>
            </w:r>
          </w:p>
        </w:tc>
      </w:tr>
      <w:tr w:rsidR="00461FC4" w:rsidRPr="00173ACF" w:rsidTr="00793EC6">
        <w:trPr>
          <w:trHeight w:val="276"/>
        </w:trPr>
        <w:tc>
          <w:tcPr>
            <w:tcW w:w="1151" w:type="dxa"/>
            <w:vMerge/>
          </w:tcPr>
          <w:p w:rsidR="00461FC4" w:rsidRPr="00173ACF" w:rsidRDefault="00461FC4" w:rsidP="00A67E95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6"/>
              </w:rPr>
            </w:pPr>
          </w:p>
        </w:tc>
        <w:tc>
          <w:tcPr>
            <w:tcW w:w="793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461FC4" w:rsidRPr="00173ACF" w:rsidRDefault="00461FC4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 xml:space="preserve">+ Nếu đổ thêm 1 ca nước nóng nữa : </w:t>
            </w:r>
          </w:p>
          <w:p w:rsidR="00461FC4" w:rsidRPr="00173ACF" w:rsidRDefault="00461FC4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      Nhiệt lượng mà nhiệt lượng kế và 1 ca nước ban đầu thu </w:t>
            </w:r>
            <w:r w:rsidRPr="00173ACF">
              <w:rPr>
                <w:rFonts w:ascii="Times New Roman" w:hAnsi="Times New Roman"/>
                <w:spacing w:val="-20"/>
                <w:sz w:val="24"/>
                <w:szCs w:val="26"/>
              </w:rPr>
              <w:t>vào khi tăng nhiệt độ thêm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3</w:t>
            </w:r>
            <w:r w:rsidRPr="00173ACF">
              <w:rPr>
                <w:rFonts w:ascii="Times New Roman" w:hAnsi="Times New Roman"/>
                <w:sz w:val="24"/>
                <w:szCs w:val="26"/>
                <w:vertAlign w:val="superscript"/>
              </w:rPr>
              <w:t>0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C</w:t>
            </w:r>
          </w:p>
          <w:p w:rsidR="00461FC4" w:rsidRPr="00173ACF" w:rsidRDefault="00461FC4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  <w:vertAlign w:val="subscript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Q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(thu2)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= (mc + m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0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c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0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)</w:t>
            </w:r>
            <w:r w:rsidRPr="00173ACF">
              <w:rPr>
                <w:rFonts w:ascii="Times New Roman" w:hAnsi="Times New Roman"/>
                <w:position w:val="-10"/>
                <w:sz w:val="24"/>
                <w:szCs w:val="26"/>
              </w:rPr>
              <w:object w:dxaOrig="400" w:dyaOrig="340">
                <v:shape id="_x0000_i1039" type="#_x0000_t75" style="width:17.55pt;height:17.55pt" o:ole="">
                  <v:imagedata r:id="rId36" o:title=""/>
                </v:shape>
                <o:OLEObject Type="Embed" ProgID="Equation.3" ShapeID="_x0000_i1039" DrawAspect="Content" ObjectID="_1750677963" r:id="rId37"/>
              </w:objec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= 3 (m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0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c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 xml:space="preserve">0 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+ mc) (J)</w:t>
            </w:r>
          </w:p>
          <w:p w:rsidR="00461FC4" w:rsidRPr="00173ACF" w:rsidRDefault="00461FC4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      Nhiệt lượng mà nước toả ra để giảm nhiệt độ từ t</w:t>
            </w:r>
            <w:r w:rsidRPr="00173ACF">
              <w:rPr>
                <w:rFonts w:ascii="Times New Roman" w:hAnsi="Times New Roman"/>
                <w:sz w:val="24"/>
                <w:szCs w:val="26"/>
                <w:vertAlign w:val="superscript"/>
              </w:rPr>
              <w:t>0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C</w:t>
            </w:r>
            <w:r w:rsidRPr="00173ACF">
              <w:rPr>
                <w:rFonts w:ascii="Times New Roman" w:hAnsi="Times New Roman"/>
                <w:position w:val="-6"/>
                <w:sz w:val="24"/>
                <w:szCs w:val="26"/>
              </w:rPr>
              <w:object w:dxaOrig="300" w:dyaOrig="220">
                <v:shape id="_x0000_i1040" type="#_x0000_t75" style="width:15.05pt;height:11.25pt" o:ole="">
                  <v:imagedata r:id="rId28" o:title=""/>
                </v:shape>
                <o:OLEObject Type="Embed" ProgID="Equation.3" ShapeID="_x0000_i1040" DrawAspect="Content" ObjectID="_1750677964" r:id="rId38"/>
              </w:objec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(t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0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+3+5)</w:t>
            </w:r>
            <w:r w:rsidRPr="00173ACF">
              <w:rPr>
                <w:rFonts w:ascii="Times New Roman" w:hAnsi="Times New Roman"/>
                <w:sz w:val="24"/>
                <w:szCs w:val="26"/>
                <w:vertAlign w:val="superscript"/>
              </w:rPr>
              <w:t>0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C</w:t>
            </w:r>
          </w:p>
          <w:p w:rsidR="00461FC4" w:rsidRPr="00173ACF" w:rsidRDefault="00461FC4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Q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(toả2)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= m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0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c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0</w:t>
            </w:r>
            <w:r w:rsidRPr="00173ACF">
              <w:rPr>
                <w:rFonts w:ascii="Times New Roman" w:hAnsi="Times New Roman"/>
                <w:position w:val="-10"/>
                <w:sz w:val="24"/>
                <w:szCs w:val="26"/>
              </w:rPr>
              <w:object w:dxaOrig="380" w:dyaOrig="340">
                <v:shape id="_x0000_i1041" type="#_x0000_t75" style="width:16.3pt;height:17.55pt" o:ole="">
                  <v:imagedata r:id="rId39" o:title=""/>
                </v:shape>
                <o:OLEObject Type="Embed" ProgID="Equation.3" ShapeID="_x0000_i1041" DrawAspect="Content" ObjectID="_1750677965" r:id="rId40"/>
              </w:objec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= </w:t>
            </w:r>
            <w:r w:rsidRPr="00173ACF">
              <w:rPr>
                <w:rFonts w:ascii="Times New Roman" w:hAnsi="Times New Roman"/>
                <w:position w:val="-14"/>
                <w:sz w:val="24"/>
                <w:szCs w:val="26"/>
              </w:rPr>
              <w:object w:dxaOrig="1700" w:dyaOrig="400">
                <v:shape id="_x0000_i1042" type="#_x0000_t75" style="width:85.15pt;height:20.05pt" o:ole="">
                  <v:imagedata r:id="rId41" o:title=""/>
                </v:shape>
                <o:OLEObject Type="Embed" ProgID="Equation.DSMT4" ShapeID="_x0000_i1042" DrawAspect="Content" ObjectID="_1750677966" r:id="rId42"/>
              </w:objec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(J)</w:t>
            </w:r>
          </w:p>
          <w:p w:rsidR="00461FC4" w:rsidRPr="00173ACF" w:rsidRDefault="00461FC4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      Theo phương trình cân bằng nhiệt :    </w:t>
            </w:r>
          </w:p>
          <w:p w:rsidR="00461FC4" w:rsidRPr="00173ACF" w:rsidRDefault="00461FC4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Q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(thu2)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= Q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(toả2)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</w:t>
            </w:r>
            <w:r w:rsidRPr="00173ACF">
              <w:rPr>
                <w:rFonts w:ascii="Times New Roman" w:hAnsi="Times New Roman"/>
                <w:position w:val="-6"/>
                <w:sz w:val="24"/>
                <w:szCs w:val="26"/>
              </w:rPr>
              <w:object w:dxaOrig="300" w:dyaOrig="220">
                <v:shape id="_x0000_i1043" type="#_x0000_t75" style="width:15.05pt;height:11.25pt" o:ole="">
                  <v:imagedata r:id="rId28" o:title=""/>
                </v:shape>
                <o:OLEObject Type="Embed" ProgID="Equation.3" ShapeID="_x0000_i1043" DrawAspect="Content" ObjectID="_1750677967" r:id="rId43"/>
              </w:objec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3(m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0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c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0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+ mc) = </w:t>
            </w:r>
            <w:r w:rsidRPr="00173ACF">
              <w:rPr>
                <w:rFonts w:ascii="Times New Roman" w:hAnsi="Times New Roman"/>
                <w:position w:val="-14"/>
                <w:sz w:val="24"/>
                <w:szCs w:val="26"/>
              </w:rPr>
              <w:object w:dxaOrig="1700" w:dyaOrig="400">
                <v:shape id="_x0000_i1044" type="#_x0000_t75" style="width:85.15pt;height:20.05pt" o:ole="">
                  <v:imagedata r:id="rId41" o:title=""/>
                </v:shape>
                <o:OLEObject Type="Embed" ProgID="Equation.DSMT4" ShapeID="_x0000_i1044" DrawAspect="Content" ObjectID="_1750677968" r:id="rId44"/>
              </w:objec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 (2)</w:t>
            </w:r>
          </w:p>
        </w:tc>
        <w:tc>
          <w:tcPr>
            <w:tcW w:w="90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461FC4" w:rsidRPr="00173ACF" w:rsidRDefault="00461FC4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0,5</w:t>
            </w:r>
          </w:p>
        </w:tc>
      </w:tr>
      <w:tr w:rsidR="00461FC4" w:rsidRPr="00173ACF" w:rsidTr="00793EC6">
        <w:trPr>
          <w:trHeight w:val="1977"/>
        </w:trPr>
        <w:tc>
          <w:tcPr>
            <w:tcW w:w="1151" w:type="dxa"/>
            <w:vMerge/>
          </w:tcPr>
          <w:p w:rsidR="00461FC4" w:rsidRPr="00173ACF" w:rsidRDefault="00461FC4" w:rsidP="00A67E95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6"/>
              </w:rPr>
            </w:pPr>
          </w:p>
        </w:tc>
        <w:tc>
          <w:tcPr>
            <w:tcW w:w="793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F20E7" w:rsidRDefault="001F20E7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</w:p>
          <w:p w:rsidR="00461FC4" w:rsidRPr="00173ACF" w:rsidRDefault="00461FC4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+ Nếu đổ thêm 3 ca nước nóng nữa:</w:t>
            </w:r>
          </w:p>
          <w:p w:rsidR="00461FC4" w:rsidRPr="00173ACF" w:rsidRDefault="00461FC4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 xml:space="preserve">Nhiệt lượng mà nhiệt lượng kế và 2 ca nước thu vào tăng nhiệt độ thêm </w:t>
            </w:r>
            <w:r w:rsidRPr="00173ACF">
              <w:rPr>
                <w:rFonts w:ascii="Times New Roman" w:hAnsi="Times New Roman"/>
                <w:position w:val="-6"/>
                <w:sz w:val="24"/>
                <w:szCs w:val="26"/>
              </w:rPr>
              <w:object w:dxaOrig="300" w:dyaOrig="279">
                <v:shape id="_x0000_i1045" type="#_x0000_t75" style="width:13.15pt;height:14.4pt" o:ole="">
                  <v:imagedata r:id="rId45" o:title=""/>
                </v:shape>
                <o:OLEObject Type="Embed" ProgID="Equation.3" ShapeID="_x0000_i1045" DrawAspect="Content" ObjectID="_1750677969" r:id="rId46"/>
              </w:object>
            </w:r>
            <w:r w:rsidRPr="00173ACF">
              <w:rPr>
                <w:rFonts w:ascii="Times New Roman" w:hAnsi="Times New Roman"/>
                <w:sz w:val="24"/>
                <w:szCs w:val="26"/>
                <w:vertAlign w:val="superscript"/>
              </w:rPr>
              <w:t>0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C</w:t>
            </w:r>
          </w:p>
          <w:p w:rsidR="00461FC4" w:rsidRPr="00173ACF" w:rsidRDefault="00461FC4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Q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(thu3)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= (2m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0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c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0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+ mc)</w:t>
            </w:r>
            <w:r w:rsidRPr="00173ACF">
              <w:rPr>
                <w:rFonts w:ascii="Times New Roman" w:hAnsi="Times New Roman"/>
                <w:position w:val="-12"/>
                <w:sz w:val="24"/>
                <w:szCs w:val="26"/>
              </w:rPr>
              <w:object w:dxaOrig="380" w:dyaOrig="360">
                <v:shape id="_x0000_i1046" type="#_x0000_t75" style="width:16.3pt;height:18.15pt" o:ole="">
                  <v:imagedata r:id="rId47" o:title=""/>
                </v:shape>
                <o:OLEObject Type="Embed" ProgID="Equation.3" ShapeID="_x0000_i1046" DrawAspect="Content" ObjectID="_1750677970" r:id="rId48"/>
              </w:objec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= (2m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0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c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0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+ mc)</w:t>
            </w:r>
            <w:r w:rsidRPr="00173ACF">
              <w:rPr>
                <w:rFonts w:ascii="Times New Roman" w:hAnsi="Times New Roman"/>
                <w:position w:val="-6"/>
                <w:sz w:val="24"/>
                <w:szCs w:val="26"/>
              </w:rPr>
              <w:object w:dxaOrig="300" w:dyaOrig="279">
                <v:shape id="_x0000_i1047" type="#_x0000_t75" style="width:13.15pt;height:14.4pt" o:ole="">
                  <v:imagedata r:id="rId49" o:title=""/>
                </v:shape>
                <o:OLEObject Type="Embed" ProgID="Equation.3" ShapeID="_x0000_i1047" DrawAspect="Content" ObjectID="_1750677971" r:id="rId50"/>
              </w:objec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(J)</w:t>
            </w:r>
          </w:p>
          <w:p w:rsidR="00461FC4" w:rsidRPr="00173ACF" w:rsidRDefault="00461FC4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      Nhiệt lượng mà nước toả ra để giảm nhiệt độ từ t</w:t>
            </w:r>
            <w:r w:rsidRPr="00173ACF">
              <w:rPr>
                <w:rFonts w:ascii="Times New Roman" w:hAnsi="Times New Roman"/>
                <w:sz w:val="24"/>
                <w:szCs w:val="26"/>
                <w:vertAlign w:val="superscript"/>
              </w:rPr>
              <w:t>0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C</w:t>
            </w:r>
            <w:r w:rsidRPr="00173ACF">
              <w:rPr>
                <w:rFonts w:ascii="Times New Roman" w:hAnsi="Times New Roman"/>
                <w:position w:val="-6"/>
                <w:sz w:val="24"/>
                <w:szCs w:val="26"/>
              </w:rPr>
              <w:object w:dxaOrig="300" w:dyaOrig="220">
                <v:shape id="_x0000_i1048" type="#_x0000_t75" style="width:15.05pt;height:11.25pt" o:ole="">
                  <v:imagedata r:id="rId28" o:title=""/>
                </v:shape>
                <o:OLEObject Type="Embed" ProgID="Equation.3" ShapeID="_x0000_i1048" DrawAspect="Content" ObjectID="_1750677972" r:id="rId51"/>
              </w:objec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(t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0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+</w:t>
            </w:r>
            <w:r w:rsidRPr="00173ACF">
              <w:rPr>
                <w:rFonts w:ascii="Times New Roman" w:hAnsi="Times New Roman"/>
                <w:position w:val="-6"/>
                <w:sz w:val="24"/>
                <w:szCs w:val="26"/>
              </w:rPr>
              <w:object w:dxaOrig="300" w:dyaOrig="279">
                <v:shape id="_x0000_i1049" type="#_x0000_t75" style="width:13.15pt;height:14.4pt" o:ole="">
                  <v:imagedata r:id="rId45" o:title=""/>
                </v:shape>
                <o:OLEObject Type="Embed" ProgID="Equation.3" ShapeID="_x0000_i1049" DrawAspect="Content" ObjectID="_1750677973" r:id="rId52"/>
              </w:object>
            </w:r>
            <w:r w:rsidRPr="00173ACF">
              <w:rPr>
                <w:rFonts w:ascii="Times New Roman" w:hAnsi="Times New Roman"/>
                <w:sz w:val="24"/>
                <w:szCs w:val="26"/>
              </w:rPr>
              <w:t>+8)</w:t>
            </w:r>
            <w:r w:rsidRPr="00173ACF">
              <w:rPr>
                <w:rFonts w:ascii="Times New Roman" w:hAnsi="Times New Roman"/>
                <w:sz w:val="24"/>
                <w:szCs w:val="26"/>
                <w:vertAlign w:val="superscript"/>
              </w:rPr>
              <w:t>0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C</w:t>
            </w:r>
          </w:p>
          <w:p w:rsidR="00461FC4" w:rsidRPr="00173ACF" w:rsidRDefault="00461FC4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Q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(toả3)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= 3m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0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c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0</w:t>
            </w:r>
            <w:r w:rsidRPr="00173ACF">
              <w:rPr>
                <w:rFonts w:ascii="Times New Roman" w:hAnsi="Times New Roman"/>
                <w:position w:val="-12"/>
                <w:sz w:val="24"/>
                <w:szCs w:val="26"/>
              </w:rPr>
              <w:object w:dxaOrig="360" w:dyaOrig="360">
                <v:shape id="_x0000_i1050" type="#_x0000_t75" style="width:11.9pt;height:18.15pt" o:ole="">
                  <v:imagedata r:id="rId53" o:title=""/>
                </v:shape>
                <o:OLEObject Type="Embed" ProgID="Equation.3" ShapeID="_x0000_i1050" DrawAspect="Content" ObjectID="_1750677974" r:id="rId54"/>
              </w:objec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=</w:t>
            </w:r>
            <w:r w:rsidRPr="00173ACF">
              <w:rPr>
                <w:rFonts w:ascii="Times New Roman" w:hAnsi="Times New Roman"/>
                <w:position w:val="-14"/>
                <w:sz w:val="24"/>
                <w:szCs w:val="26"/>
              </w:rPr>
              <w:object w:dxaOrig="2380" w:dyaOrig="400">
                <v:shape id="_x0000_i1051" type="#_x0000_t75" style="width:119pt;height:20.05pt" o:ole="">
                  <v:imagedata r:id="rId55" o:title=""/>
                </v:shape>
                <o:OLEObject Type="Embed" ProgID="Equation.DSMT4" ShapeID="_x0000_i1051" DrawAspect="Content" ObjectID="_1750677975" r:id="rId56"/>
              </w:objec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(J)</w:t>
            </w:r>
          </w:p>
          <w:p w:rsidR="00461FC4" w:rsidRPr="00173ACF" w:rsidRDefault="00461FC4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      Theo phương trình cân bằng nhiệt :      </w:t>
            </w:r>
          </w:p>
          <w:p w:rsidR="00461FC4" w:rsidRPr="00173ACF" w:rsidRDefault="00461FC4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Q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(thu3)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= Q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(toả3)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</w:t>
            </w:r>
            <w:r w:rsidRPr="00173ACF">
              <w:rPr>
                <w:rFonts w:ascii="Times New Roman" w:hAnsi="Times New Roman"/>
                <w:position w:val="-6"/>
                <w:sz w:val="24"/>
                <w:szCs w:val="26"/>
              </w:rPr>
              <w:object w:dxaOrig="300" w:dyaOrig="220">
                <v:shape id="_x0000_i1052" type="#_x0000_t75" style="width:15.05pt;height:11.25pt" o:ole="">
                  <v:imagedata r:id="rId28" o:title=""/>
                </v:shape>
                <o:OLEObject Type="Embed" ProgID="Equation.3" ShapeID="_x0000_i1052" DrawAspect="Content" ObjectID="_1750677976" r:id="rId57"/>
              </w:objec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(2m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0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c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0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+mc)</w:t>
            </w:r>
            <w:r w:rsidRPr="00173ACF">
              <w:rPr>
                <w:rFonts w:ascii="Times New Roman" w:hAnsi="Times New Roman"/>
                <w:position w:val="-14"/>
                <w:sz w:val="24"/>
                <w:szCs w:val="26"/>
              </w:rPr>
              <w:object w:dxaOrig="2799" w:dyaOrig="400">
                <v:shape id="_x0000_i1053" type="#_x0000_t75" style="width:140.25pt;height:20.05pt" o:ole="">
                  <v:imagedata r:id="rId58" o:title=""/>
                </v:shape>
                <o:OLEObject Type="Embed" ProgID="Equation.DSMT4" ShapeID="_x0000_i1053" DrawAspect="Content" ObjectID="_1750677977" r:id="rId59"/>
              </w:objec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 (3)</w:t>
            </w:r>
          </w:p>
        </w:tc>
        <w:tc>
          <w:tcPr>
            <w:tcW w:w="90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461FC4" w:rsidRPr="00173ACF" w:rsidRDefault="00461FC4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0,5</w:t>
            </w:r>
          </w:p>
        </w:tc>
      </w:tr>
      <w:tr w:rsidR="00461FC4" w:rsidRPr="00173ACF" w:rsidTr="00793EC6">
        <w:trPr>
          <w:trHeight w:val="1815"/>
        </w:trPr>
        <w:tc>
          <w:tcPr>
            <w:tcW w:w="1151" w:type="dxa"/>
            <w:vMerge/>
          </w:tcPr>
          <w:p w:rsidR="00461FC4" w:rsidRPr="00173ACF" w:rsidRDefault="00461FC4" w:rsidP="00A67E95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6"/>
              </w:rPr>
            </w:pPr>
          </w:p>
        </w:tc>
        <w:tc>
          <w:tcPr>
            <w:tcW w:w="7938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461FC4" w:rsidRPr="00173ACF" w:rsidRDefault="00461FC4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      Chia các vế của (1) cho (2) ta có: </w:t>
            </w:r>
            <w:r w:rsidRPr="00173ACF">
              <w:rPr>
                <w:rFonts w:ascii="Times New Roman" w:hAnsi="Times New Roman"/>
                <w:position w:val="-30"/>
                <w:sz w:val="24"/>
                <w:szCs w:val="26"/>
              </w:rPr>
              <w:object w:dxaOrig="3159" w:dyaOrig="680">
                <v:shape id="_x0000_i1054" type="#_x0000_t75" style="width:157.8pt;height:33.8pt" o:ole="">
                  <v:imagedata r:id="rId60" o:title=""/>
                </v:shape>
                <o:OLEObject Type="Embed" ProgID="Equation.3" ShapeID="_x0000_i1054" DrawAspect="Content" ObjectID="_1750677978" r:id="rId61"/>
              </w:object>
            </w:r>
          </w:p>
          <w:p w:rsidR="00461FC4" w:rsidRPr="00173ACF" w:rsidRDefault="00461FC4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     Thay </w:t>
            </w:r>
            <w:r w:rsidRPr="00173ACF">
              <w:rPr>
                <w:rFonts w:ascii="Times New Roman" w:hAnsi="Times New Roman"/>
                <w:position w:val="-12"/>
                <w:sz w:val="24"/>
                <w:szCs w:val="26"/>
              </w:rPr>
              <w:object w:dxaOrig="1200" w:dyaOrig="360">
                <v:shape id="_x0000_i1055" type="#_x0000_t75" style="width:60.1pt;height:18.15pt" o:ole="">
                  <v:imagedata r:id="rId62" o:title=""/>
                </v:shape>
                <o:OLEObject Type="Embed" ProgID="Equation.3" ShapeID="_x0000_i1055" DrawAspect="Content" ObjectID="_1750677979" r:id="rId63"/>
              </w:object>
            </w:r>
            <w:r w:rsidRPr="00173ACF">
              <w:rPr>
                <w:rFonts w:ascii="Times New Roman" w:hAnsi="Times New Roman"/>
                <w:sz w:val="24"/>
                <w:szCs w:val="26"/>
                <w:vertAlign w:val="superscript"/>
              </w:rPr>
              <w:t>0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C vào (1) </w:t>
            </w:r>
            <w:r w:rsidRPr="00173ACF">
              <w:rPr>
                <w:rFonts w:ascii="Times New Roman" w:hAnsi="Times New Roman"/>
                <w:position w:val="-6"/>
                <w:sz w:val="24"/>
                <w:szCs w:val="26"/>
              </w:rPr>
              <w:object w:dxaOrig="300" w:dyaOrig="220">
                <v:shape id="_x0000_i1056" type="#_x0000_t75" style="width:15.05pt;height:11.25pt" o:ole="">
                  <v:imagedata r:id="rId64" o:title=""/>
                </v:shape>
                <o:OLEObject Type="Embed" ProgID="Equation.3" ShapeID="_x0000_i1056" DrawAspect="Content" ObjectID="_1750677980" r:id="rId65"/>
              </w:objec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mc = 3 m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0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c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0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thay vào (3)         </w:t>
            </w:r>
          </w:p>
          <w:p w:rsidR="00461FC4" w:rsidRPr="00173ACF" w:rsidRDefault="00461FC4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position w:val="-12"/>
                <w:sz w:val="24"/>
              </w:rPr>
              <w:object w:dxaOrig="2820" w:dyaOrig="360">
                <v:shape id="_x0000_i1057" type="#_x0000_t75" style="width:140.85pt;height:18.15pt" o:ole="">
                  <v:imagedata r:id="rId66" o:title=""/>
                </v:shape>
                <o:OLEObject Type="Embed" ProgID="Equation.DSMT4" ShapeID="_x0000_i1057" DrawAspect="Content" ObjectID="_1750677981" r:id="rId67"/>
              </w:object>
            </w:r>
            <w:r w:rsidRPr="00173ACF">
              <w:rPr>
                <w:rFonts w:ascii="Times New Roman" w:hAnsi="Times New Roman"/>
                <w:position w:val="-10"/>
                <w:sz w:val="24"/>
              </w:rPr>
              <w:object w:dxaOrig="1400" w:dyaOrig="360">
                <v:shape id="_x0000_i1058" type="#_x0000_t75" style="width:70.05pt;height:18.15pt" o:ole="">
                  <v:imagedata r:id="rId68" o:title=""/>
                </v:shape>
                <o:OLEObject Type="Embed" ProgID="Equation.DSMT4" ShapeID="_x0000_i1058" DrawAspect="Content" ObjectID="_1750677982" r:id="rId69"/>
              </w:object>
            </w:r>
          </w:p>
          <w:p w:rsidR="00461FC4" w:rsidRPr="00173ACF" w:rsidRDefault="00461FC4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     Nhiệt lượng kế tăng thêm </w:t>
            </w:r>
            <w:r w:rsidRPr="00173ACF">
              <w:rPr>
                <w:rFonts w:ascii="Times New Roman" w:hAnsi="Times New Roman"/>
                <w:position w:val="-10"/>
                <w:sz w:val="24"/>
                <w:szCs w:val="26"/>
              </w:rPr>
              <w:object w:dxaOrig="639" w:dyaOrig="360">
                <v:shape id="_x0000_i1059" type="#_x0000_t75" style="width:31.95pt;height:18.15pt" o:ole="">
                  <v:imagedata r:id="rId70" o:title=""/>
                </v:shape>
                <o:OLEObject Type="Embed" ProgID="Equation.3" ShapeID="_x0000_i1059" DrawAspect="Content" ObjectID="_1750677983" r:id="rId71"/>
              </w:objec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khi đổ tiếp 3 ca nước nóng nữa.               </w:t>
            </w:r>
          </w:p>
        </w:tc>
        <w:tc>
          <w:tcPr>
            <w:tcW w:w="907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461FC4" w:rsidRPr="00173ACF" w:rsidRDefault="00461FC4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0,5</w:t>
            </w:r>
          </w:p>
        </w:tc>
      </w:tr>
      <w:tr w:rsidR="00B07FB9" w:rsidRPr="00173ACF" w:rsidTr="00793EC6">
        <w:trPr>
          <w:trHeight w:val="546"/>
        </w:trPr>
        <w:tc>
          <w:tcPr>
            <w:tcW w:w="1151" w:type="dxa"/>
            <w:vMerge w:val="restart"/>
          </w:tcPr>
          <w:p w:rsidR="00461FC4" w:rsidRPr="00173ACF" w:rsidRDefault="00461FC4" w:rsidP="00A67E95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6"/>
              </w:rPr>
            </w:pPr>
            <w:r w:rsidRPr="00173ACF">
              <w:rPr>
                <w:rFonts w:ascii="Times New Roman" w:hAnsi="Times New Roman"/>
                <w:b/>
                <w:i/>
                <w:sz w:val="24"/>
                <w:szCs w:val="26"/>
              </w:rPr>
              <w:t>Câu 3</w:t>
            </w:r>
          </w:p>
          <w:p w:rsidR="00B07FB9" w:rsidRPr="00173ACF" w:rsidRDefault="00461FC4" w:rsidP="00A67E95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6"/>
              </w:rPr>
            </w:pPr>
            <w:r w:rsidRPr="00173ACF">
              <w:rPr>
                <w:rFonts w:ascii="Times New Roman" w:hAnsi="Times New Roman"/>
                <w:b/>
                <w:i/>
                <w:sz w:val="24"/>
                <w:szCs w:val="26"/>
              </w:rPr>
              <w:t>(2 điểm)</w:t>
            </w:r>
          </w:p>
        </w:tc>
        <w:tc>
          <w:tcPr>
            <w:tcW w:w="7938" w:type="dxa"/>
            <w:tcBorders>
              <w:bottom w:val="dashed" w:sz="4" w:space="0" w:color="auto"/>
            </w:tcBorders>
            <w:vAlign w:val="center"/>
          </w:tcPr>
          <w:p w:rsidR="00B07FB9" w:rsidRPr="00173ACF" w:rsidRDefault="00B07FB9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a. Điện trở tương đương của mạch điện là</w:t>
            </w:r>
            <w:r w:rsidR="00615F85" w:rsidRPr="00173ACF">
              <w:rPr>
                <w:rFonts w:ascii="Times New Roman" w:hAnsi="Times New Roman"/>
                <w:sz w:val="24"/>
                <w:szCs w:val="26"/>
              </w:rPr>
              <w:t xml:space="preserve"> </w:t>
            </w:r>
            <w:r w:rsidRPr="00173ACF">
              <w:rPr>
                <w:rFonts w:ascii="Times New Roman" w:hAnsi="Times New Roman"/>
                <w:position w:val="-28"/>
                <w:sz w:val="24"/>
                <w:szCs w:val="26"/>
              </w:rPr>
              <w:object w:dxaOrig="2100" w:dyaOrig="660">
                <v:shape id="_x0000_i1060" type="#_x0000_t75" style="width:105.2pt;height:33.2pt" o:ole="">
                  <v:imagedata r:id="rId72" o:title=""/>
                </v:shape>
                <o:OLEObject Type="Embed" ProgID="Equation.3" ShapeID="_x0000_i1060" DrawAspect="Content" ObjectID="_1750677984" r:id="rId73"/>
              </w:object>
            </w:r>
          </w:p>
        </w:tc>
        <w:tc>
          <w:tcPr>
            <w:tcW w:w="907" w:type="dxa"/>
            <w:tcBorders>
              <w:bottom w:val="dashed" w:sz="4" w:space="0" w:color="auto"/>
            </w:tcBorders>
            <w:vAlign w:val="center"/>
          </w:tcPr>
          <w:p w:rsidR="00B07FB9" w:rsidRPr="00173ACF" w:rsidRDefault="00B07FB9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0,</w:t>
            </w:r>
            <w:r w:rsidR="00461FC4" w:rsidRPr="00173ACF">
              <w:rPr>
                <w:rFonts w:ascii="Times New Roman" w:hAnsi="Times New Roman"/>
                <w:sz w:val="24"/>
                <w:szCs w:val="26"/>
              </w:rPr>
              <w:t>2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5</w:t>
            </w:r>
          </w:p>
        </w:tc>
      </w:tr>
      <w:tr w:rsidR="00B07FB9" w:rsidRPr="00173ACF" w:rsidTr="00793EC6">
        <w:trPr>
          <w:trHeight w:val="2471"/>
        </w:trPr>
        <w:tc>
          <w:tcPr>
            <w:tcW w:w="1151" w:type="dxa"/>
            <w:vMerge/>
          </w:tcPr>
          <w:p w:rsidR="00B07FB9" w:rsidRPr="00173ACF" w:rsidRDefault="00B07FB9" w:rsidP="00A67E95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6"/>
              </w:rPr>
            </w:pPr>
          </w:p>
        </w:tc>
        <w:tc>
          <w:tcPr>
            <w:tcW w:w="793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B07FB9" w:rsidRPr="00173ACF" w:rsidRDefault="009C53E1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>Các cách mắc có thể và điện trở</w:t>
            </w:r>
            <w:r w:rsidR="009E4D39">
              <w:rPr>
                <w:rFonts w:ascii="Times New Roman" w:hAnsi="Times New Roman"/>
                <w:sz w:val="24"/>
                <w:szCs w:val="26"/>
              </w:rPr>
              <w:t xml:space="preserve"> toàn mạch</w:t>
            </w:r>
            <w:r>
              <w:rPr>
                <w:rFonts w:ascii="Times New Roman" w:hAnsi="Times New Roman"/>
                <w:sz w:val="24"/>
                <w:szCs w:val="26"/>
              </w:rPr>
              <w:t xml:space="preserve"> tương ứng</w:t>
            </w:r>
          </w:p>
          <w:p w:rsidR="009C53E1" w:rsidRPr="00173ACF" w:rsidRDefault="009C53E1" w:rsidP="009C53E1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    (R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1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//R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2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)nt(R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3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//R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4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)    </w:t>
            </w:r>
          </w:p>
          <w:p w:rsidR="009C53E1" w:rsidRDefault="009C53E1" w:rsidP="00A67E9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position w:val="-30"/>
                <w:sz w:val="24"/>
                <w:szCs w:val="26"/>
              </w:rPr>
              <w:object w:dxaOrig="5120" w:dyaOrig="680">
                <v:shape id="_x0000_i1061" type="#_x0000_t75" style="width:256pt;height:33.8pt" o:ole="">
                  <v:imagedata r:id="rId74" o:title=""/>
                </v:shape>
                <o:OLEObject Type="Embed" ProgID="Equation.3" ShapeID="_x0000_i1061" DrawAspect="Content" ObjectID="_1750677985" r:id="rId75"/>
              </w:object>
            </w:r>
          </w:p>
          <w:p w:rsidR="009C53E1" w:rsidRPr="00173ACF" w:rsidRDefault="009C53E1" w:rsidP="009C53E1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     (R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1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//R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3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)nt( R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2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//R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4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) </w:t>
            </w:r>
          </w:p>
          <w:p w:rsidR="009C53E1" w:rsidRDefault="009C53E1" w:rsidP="00A67E9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position w:val="-30"/>
                <w:sz w:val="24"/>
                <w:szCs w:val="26"/>
              </w:rPr>
              <w:object w:dxaOrig="5160" w:dyaOrig="680">
                <v:shape id="_x0000_i1062" type="#_x0000_t75" style="width:258pt;height:33.8pt" o:ole="">
                  <v:imagedata r:id="rId76" o:title=""/>
                </v:shape>
                <o:OLEObject Type="Embed" ProgID="Equation.3" ShapeID="_x0000_i1062" DrawAspect="Content" ObjectID="_1750677986" r:id="rId77"/>
              </w:object>
            </w:r>
          </w:p>
          <w:p w:rsidR="009C53E1" w:rsidRPr="00173ACF" w:rsidRDefault="009C53E1" w:rsidP="009C53E1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         (R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1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//R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4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)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 xml:space="preserve"> 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nt(R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2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//R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3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)</w:t>
            </w:r>
          </w:p>
          <w:p w:rsidR="00B07FB9" w:rsidRPr="00173ACF" w:rsidRDefault="009C53E1" w:rsidP="00A67E9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position w:val="-30"/>
                <w:sz w:val="24"/>
                <w:szCs w:val="26"/>
              </w:rPr>
              <w:object w:dxaOrig="4980" w:dyaOrig="680">
                <v:shape id="_x0000_i1063" type="#_x0000_t75" style="width:249.25pt;height:33.8pt" o:ole="">
                  <v:imagedata r:id="rId78" o:title=""/>
                </v:shape>
                <o:OLEObject Type="Embed" ProgID="Equation.3" ShapeID="_x0000_i1063" DrawAspect="Content" ObjectID="_1750677987" r:id="rId79"/>
              </w:object>
            </w:r>
            <w:r w:rsidRPr="00173ACF">
              <w:rPr>
                <w:rFonts w:ascii="Times New Roman" w:hAnsi="Times New Roman"/>
                <w:sz w:val="24"/>
                <w:szCs w:val="26"/>
              </w:rPr>
              <w:t>.</w:t>
            </w:r>
          </w:p>
        </w:tc>
        <w:tc>
          <w:tcPr>
            <w:tcW w:w="90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B07FB9" w:rsidRPr="00173ACF" w:rsidRDefault="00461FC4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0</w:t>
            </w:r>
            <w:r w:rsidR="00B07FB9" w:rsidRPr="00173ACF">
              <w:rPr>
                <w:rFonts w:ascii="Times New Roman" w:hAnsi="Times New Roman"/>
                <w:sz w:val="24"/>
                <w:szCs w:val="26"/>
              </w:rPr>
              <w:t>,25</w:t>
            </w:r>
          </w:p>
          <w:p w:rsidR="00B07FB9" w:rsidRPr="00173ACF" w:rsidRDefault="00B07FB9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</w:p>
          <w:p w:rsidR="00B07FB9" w:rsidRPr="00173ACF" w:rsidRDefault="00B07FB9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</w:p>
          <w:p w:rsidR="00B07FB9" w:rsidRPr="00173ACF" w:rsidRDefault="00B07FB9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</w:p>
          <w:p w:rsidR="00B07FB9" w:rsidRPr="00173ACF" w:rsidRDefault="00B07FB9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</w:p>
          <w:p w:rsidR="00B07FB9" w:rsidRPr="00173ACF" w:rsidRDefault="00B07FB9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</w:p>
          <w:p w:rsidR="00B07FB9" w:rsidRPr="00173ACF" w:rsidRDefault="00B07FB9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</w:p>
          <w:p w:rsidR="00B07FB9" w:rsidRPr="00173ACF" w:rsidRDefault="00B07FB9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</w:p>
        </w:tc>
      </w:tr>
      <w:tr w:rsidR="00461FC4" w:rsidRPr="00173ACF" w:rsidTr="00793EC6">
        <w:trPr>
          <w:trHeight w:val="2659"/>
        </w:trPr>
        <w:tc>
          <w:tcPr>
            <w:tcW w:w="1151" w:type="dxa"/>
            <w:vMerge/>
          </w:tcPr>
          <w:p w:rsidR="00461FC4" w:rsidRPr="00173ACF" w:rsidRDefault="00461FC4" w:rsidP="00A67E95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6"/>
              </w:rPr>
            </w:pPr>
          </w:p>
        </w:tc>
        <w:tc>
          <w:tcPr>
            <w:tcW w:w="7938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461FC4" w:rsidRDefault="00461FC4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Cách mắc có điện trở tương đương bằng 20Ω là cách mắc đúng.</w:t>
            </w:r>
          </w:p>
          <w:p w:rsidR="009C53E1" w:rsidRDefault="00135C76" w:rsidP="00FE7A1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>
              <w:rPr>
                <w:rFonts w:ascii="Times New Roman" w:hAnsi="Times New Roman"/>
                <w:noProof/>
                <w:sz w:val="24"/>
                <w:szCs w:val="26"/>
                <w:lang w:val="en-US"/>
              </w:rPr>
              <w:drawing>
                <wp:inline distT="0" distB="0" distL="0" distR="0">
                  <wp:extent cx="1435100" cy="1174750"/>
                  <wp:effectExtent l="0" t="0" r="0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5100" cy="1174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FE7A1C">
              <w:rPr>
                <w:rFonts w:ascii="Times New Roman" w:hAnsi="Times New Roman"/>
                <w:sz w:val="24"/>
                <w:szCs w:val="26"/>
              </w:rPr>
              <w:t xml:space="preserve">   </w:t>
            </w:r>
            <w:r>
              <w:rPr>
                <w:rFonts w:ascii="Times New Roman" w:hAnsi="Times New Roman"/>
                <w:noProof/>
                <w:sz w:val="24"/>
                <w:szCs w:val="26"/>
                <w:lang w:val="en-US"/>
              </w:rPr>
              <mc:AlternateContent>
                <mc:Choice Requires="wpc">
                  <w:drawing>
                    <wp:inline distT="0" distB="0" distL="0" distR="0">
                      <wp:extent cx="1409065" cy="1148080"/>
                      <wp:effectExtent l="9525" t="0" r="10160" b="4445"/>
                      <wp:docPr id="139" name="Canvas 13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" name="Line 140"/>
                              <wps:cNvCnPr/>
                              <wps:spPr bwMode="auto">
                                <a:xfrm>
                                  <a:off x="774700" y="998855"/>
                                  <a:ext cx="63373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" name="Line 141"/>
                              <wps:cNvCnPr/>
                              <wps:spPr bwMode="auto">
                                <a:xfrm>
                                  <a:off x="703580" y="176530"/>
                                  <a:ext cx="635" cy="469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Rectangle 1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8530" y="118110"/>
                                  <a:ext cx="234950" cy="1174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Rectangle 1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8530" y="118110"/>
                                  <a:ext cx="234950" cy="1174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016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" name="Rectangle 1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4315" y="118110"/>
                                  <a:ext cx="234950" cy="1174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Rectangle 1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4315" y="118110"/>
                                  <a:ext cx="234950" cy="1174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016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Rectangle 1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4315" y="588010"/>
                                  <a:ext cx="234950" cy="1168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Rectangle 1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4315" y="588010"/>
                                  <a:ext cx="234950" cy="1168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016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Rectangle 1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8530" y="588010"/>
                                  <a:ext cx="234950" cy="1168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Rectangle 1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8530" y="588010"/>
                                  <a:ext cx="234950" cy="1168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016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Rectangle 1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2260" y="0"/>
                                  <a:ext cx="67945" cy="2616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E7A1C" w:rsidRDefault="00FE7A1C"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16"/>
                                        <w:szCs w:val="16"/>
                                        <w:lang w:val="en-US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" name="Rectangle 1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0205" y="50165"/>
                                  <a:ext cx="32385" cy="2108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E7A1C" w:rsidRDefault="00FE7A1C"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10"/>
                                        <w:szCs w:val="10"/>
                                        <w:lang w:val="en-US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3" name="Rectangle 1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0285" y="0"/>
                                  <a:ext cx="67945" cy="2616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E7A1C" w:rsidRDefault="00FE7A1C"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16"/>
                                        <w:szCs w:val="16"/>
                                        <w:lang w:val="en-US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4" name="Rectangle 1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78230" y="50165"/>
                                  <a:ext cx="32385" cy="2108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E7A1C" w:rsidRDefault="00FE7A1C"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10"/>
                                        <w:szCs w:val="10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" name="Rectangle 1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0285" y="472440"/>
                                  <a:ext cx="67945" cy="2616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E7A1C" w:rsidRDefault="00FE7A1C"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16"/>
                                        <w:szCs w:val="16"/>
                                        <w:lang w:val="en-US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6" name="Rectangle 1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78230" y="516255"/>
                                  <a:ext cx="32385" cy="2108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E7A1C" w:rsidRDefault="00FE7A1C"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10"/>
                                        <w:szCs w:val="10"/>
                                        <w:lang w:val="en-US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7" name="Rectangle 1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8610" y="472440"/>
                                  <a:ext cx="67945" cy="2616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E7A1C" w:rsidRDefault="00FE7A1C"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16"/>
                                        <w:szCs w:val="16"/>
                                        <w:lang w:val="en-US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8" name="Rectangle 1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6555" y="516255"/>
                                  <a:ext cx="32385" cy="2108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E7A1C" w:rsidRDefault="00FE7A1C"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10"/>
                                        <w:szCs w:val="10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9" name="Oval 1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0235" y="318135"/>
                                  <a:ext cx="187325" cy="18732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Oval 1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0235" y="318135"/>
                                  <a:ext cx="187325" cy="18732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016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Rectangle 1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2305" y="354330"/>
                                  <a:ext cx="73660" cy="2616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E7A1C" w:rsidRDefault="00FE7A1C"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16"/>
                                        <w:szCs w:val="16"/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2" name="Rectangle 1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6600" y="398145"/>
                                  <a:ext cx="32385" cy="2108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E7A1C" w:rsidRDefault="00FE7A1C"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10"/>
                                        <w:szCs w:val="10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3" name="Oval 1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85520" y="904875"/>
                                  <a:ext cx="187960" cy="1879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Oval 1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85520" y="904875"/>
                                  <a:ext cx="187960" cy="18796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016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Line 164"/>
                              <wps:cNvCnPr/>
                              <wps:spPr bwMode="auto">
                                <a:xfrm>
                                  <a:off x="117475" y="176530"/>
                                  <a:ext cx="11684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" name="Line 165"/>
                              <wps:cNvCnPr/>
                              <wps:spPr bwMode="auto">
                                <a:xfrm>
                                  <a:off x="469265" y="176530"/>
                                  <a:ext cx="46926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" name="Line 166"/>
                              <wps:cNvCnPr/>
                              <wps:spPr bwMode="auto">
                                <a:xfrm>
                                  <a:off x="1290955" y="176530"/>
                                  <a:ext cx="635" cy="469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" name="Line 167"/>
                              <wps:cNvCnPr/>
                              <wps:spPr bwMode="auto">
                                <a:xfrm flipH="1">
                                  <a:off x="1173480" y="176530"/>
                                  <a:ext cx="11747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Line 168"/>
                              <wps:cNvCnPr/>
                              <wps:spPr bwMode="auto">
                                <a:xfrm flipH="1">
                                  <a:off x="1173480" y="646430"/>
                                  <a:ext cx="11747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Line 169"/>
                              <wps:cNvCnPr/>
                              <wps:spPr bwMode="auto">
                                <a:xfrm flipH="1">
                                  <a:off x="469265" y="646430"/>
                                  <a:ext cx="46926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Line 170"/>
                              <wps:cNvCnPr/>
                              <wps:spPr bwMode="auto">
                                <a:xfrm>
                                  <a:off x="117475" y="646430"/>
                                  <a:ext cx="11684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Line 171"/>
                              <wps:cNvCnPr/>
                              <wps:spPr bwMode="auto">
                                <a:xfrm>
                                  <a:off x="117475" y="176530"/>
                                  <a:ext cx="635" cy="469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Line 172"/>
                              <wps:cNvCnPr/>
                              <wps:spPr bwMode="auto">
                                <a:xfrm>
                                  <a:off x="1290955" y="412115"/>
                                  <a:ext cx="11747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Line 173"/>
                              <wps:cNvCnPr/>
                              <wps:spPr bwMode="auto">
                                <a:xfrm>
                                  <a:off x="1408430" y="412115"/>
                                  <a:ext cx="635" cy="5867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Rectangle 1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34415" y="938530"/>
                                  <a:ext cx="762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E7A1C" w:rsidRDefault="00FE7A1C"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16"/>
                                        <w:szCs w:val="16"/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6" name="Rectangle 1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09345" y="988060"/>
                                  <a:ext cx="51435" cy="104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E7A1C" w:rsidRDefault="00FE7A1C"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10"/>
                                        <w:szCs w:val="10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7" name="Line 176"/>
                              <wps:cNvCnPr/>
                              <wps:spPr bwMode="auto">
                                <a:xfrm flipH="1">
                                  <a:off x="0" y="412115"/>
                                  <a:ext cx="11747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016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" name="Freeform 177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412115"/>
                                  <a:ext cx="633730" cy="586740"/>
                                </a:xfrm>
                                <a:custGeom>
                                  <a:avLst/>
                                  <a:gdLst>
                                    <a:gd name="T0" fmla="*/ 0 w 998"/>
                                    <a:gd name="T1" fmla="*/ 0 h 924"/>
                                    <a:gd name="T2" fmla="*/ 0 w 998"/>
                                    <a:gd name="T3" fmla="*/ 924 h 924"/>
                                    <a:gd name="T4" fmla="*/ 998 w 998"/>
                                    <a:gd name="T5" fmla="*/ 924 h 92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998" h="924">
                                      <a:moveTo>
                                        <a:pt x="0" y="0"/>
                                      </a:moveTo>
                                      <a:lnTo>
                                        <a:pt x="0" y="924"/>
                                      </a:lnTo>
                                      <a:lnTo>
                                        <a:pt x="998" y="924"/>
                                      </a:lnTo>
                                    </a:path>
                                  </a:pathLst>
                                </a:custGeom>
                                <a:noFill/>
                                <a:ln w="5715" cap="rnd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Oval 1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3885" y="977900"/>
                                  <a:ext cx="46990" cy="469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Oval 1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3885" y="977900"/>
                                  <a:ext cx="46990" cy="4699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5715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" name="Line 180"/>
                              <wps:cNvCnPr/>
                              <wps:spPr bwMode="auto">
                                <a:xfrm flipH="1">
                                  <a:off x="586740" y="955040"/>
                                  <a:ext cx="88265" cy="882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Oval 1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0570" y="977900"/>
                                  <a:ext cx="46990" cy="469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" name="Oval 1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0570" y="977900"/>
                                  <a:ext cx="46990" cy="4699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5715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Line 183"/>
                              <wps:cNvCnPr/>
                              <wps:spPr bwMode="auto">
                                <a:xfrm flipH="1">
                                  <a:off x="733425" y="955040"/>
                                  <a:ext cx="88265" cy="882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" name="Rectangle 1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55955" y="1025525"/>
                                  <a:ext cx="73660" cy="1225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E7A1C" w:rsidRDefault="00FE7A1C"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16"/>
                                        <w:szCs w:val="16"/>
                                        <w:lang w:val="en-US"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139" o:spid="_x0000_s1028" editas="canvas" style="width:110.95pt;height:90.4pt;mso-position-horizontal-relative:char;mso-position-vertical-relative:line" coordsize="14090,11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">
                      <v:shape id="_x0000_s1029" type="#_x0000_t75" style="position:absolute;width:14090;height:11480;visibility:visible;mso-wrap-style:square">
                        <v:fill o:detectmouseclick="t"/>
                        <v:path o:connecttype="none"/>
                      </v:shape>
                      <v:line id="Line 140" o:spid="_x0000_s1030" style="position:absolute;visibility:visible;mso-wrap-style:square" from="7747,9988" to="14084,9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" strokeweight=".45pt">
                        <v:stroke endcap="round"/>
                      </v:line>
                      <v:line id="Line 141" o:spid="_x0000_s1031" style="position:absolute;visibility:visible;mso-wrap-style:square" from="7035,1765" to="7042,6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" strokeweight=".45pt">
                        <v:stroke endcap="round"/>
                      </v:line>
                      <v:rect id="Rectangle 142" o:spid="_x0000_s1032" style="position:absolute;left:9385;top:1181;width:2349;height:11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" stroked="f"/>
                      <v:rect id="Rectangle 143" o:spid="_x0000_s1033" style="position:absolute;left:9385;top:1181;width:2349;height:11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" filled="f" strokeweight=".8pt">
                        <v:stroke joinstyle="round" endcap="round"/>
                      </v:rect>
                      <v:rect id="Rectangle 144" o:spid="_x0000_s1034" style="position:absolute;left:2343;top:1181;width:2349;height:11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" stroked="f"/>
                      <v:rect id="Rectangle 145" o:spid="_x0000_s1035" style="position:absolute;left:2343;top:1181;width:2349;height:11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" filled="f" strokeweight=".8pt">
                        <v:stroke joinstyle="round" endcap="round"/>
                      </v:rect>
                      <v:rect id="Rectangle 146" o:spid="_x0000_s1036" style="position:absolute;left:2343;top:5880;width:2349;height:1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" stroked="f"/>
                      <v:rect id="Rectangle 147" o:spid="_x0000_s1037" style="position:absolute;left:2343;top:5880;width:2349;height:1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" filled="f" strokeweight=".8pt">
                        <v:stroke joinstyle="round" endcap="round"/>
                      </v:rect>
                      <v:rect id="Rectangle 148" o:spid="_x0000_s1038" style="position:absolute;left:9385;top:5880;width:2349;height:1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" stroked="f"/>
                      <v:rect id="Rectangle 149" o:spid="_x0000_s1039" style="position:absolute;left:9385;top:5880;width:2349;height:1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" filled="f" strokeweight=".8pt">
                        <v:stroke joinstyle="round" endcap="round"/>
                      </v:rect>
                      <v:rect id="Rectangle 150" o:spid="_x0000_s1040" style="position:absolute;left:3022;width:680;height:26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" filled="f" stroked="f">
                        <v:textbox style="mso-fit-shape-to-text:t" inset="0,0,0,0">
                          <w:txbxContent>
                            <w:p w:rsidR="00FE7A1C" w:rsidRDefault="00FE7A1C"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>R</w:t>
                              </w:r>
                            </w:p>
                          </w:txbxContent>
                        </v:textbox>
                      </v:rect>
                      <v:rect id="Rectangle 151" o:spid="_x0000_s1041" style="position:absolute;left:3702;top:501;width:323;height:21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" filled="f" stroked="f">
                        <v:textbox style="mso-fit-shape-to-text:t" inset="0,0,0,0">
                          <w:txbxContent>
                            <w:p w:rsidR="00FE7A1C" w:rsidRDefault="00FE7A1C"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v:textbox>
                      </v:rect>
                      <v:rect id="Rectangle 152" o:spid="_x0000_s1042" style="position:absolute;left:10102;width:680;height:26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" filled="f" stroked="f">
                        <v:textbox style="mso-fit-shape-to-text:t" inset="0,0,0,0">
                          <w:txbxContent>
                            <w:p w:rsidR="00FE7A1C" w:rsidRDefault="00FE7A1C"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>R</w:t>
                              </w:r>
                            </w:p>
                          </w:txbxContent>
                        </v:textbox>
                      </v:rect>
                      <v:rect id="Rectangle 153" o:spid="_x0000_s1043" style="position:absolute;left:10782;top:501;width:324;height:21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" filled="f" stroked="f">
                        <v:textbox style="mso-fit-shape-to-text:t" inset="0,0,0,0">
                          <w:txbxContent>
                            <w:p w:rsidR="00FE7A1C" w:rsidRDefault="00FE7A1C"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v:rect id="Rectangle 154" o:spid="_x0000_s1044" style="position:absolute;left:10102;top:4724;width:680;height:26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" filled="f" stroked="f">
                        <v:textbox style="mso-fit-shape-to-text:t" inset="0,0,0,0">
                          <w:txbxContent>
                            <w:p w:rsidR="00FE7A1C" w:rsidRDefault="00FE7A1C"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>R</w:t>
                              </w:r>
                            </w:p>
                          </w:txbxContent>
                        </v:textbox>
                      </v:rect>
                      <v:rect id="Rectangle 155" o:spid="_x0000_s1045" style="position:absolute;left:10782;top:5162;width:324;height:21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" filled="f" stroked="f">
                        <v:textbox style="mso-fit-shape-to-text:t" inset="0,0,0,0">
                          <w:txbxContent>
                            <w:p w:rsidR="00FE7A1C" w:rsidRDefault="00FE7A1C"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  <v:rect id="Rectangle 156" o:spid="_x0000_s1046" style="position:absolute;left:3086;top:4724;width:679;height:26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" filled="f" stroked="f">
                        <v:textbox style="mso-fit-shape-to-text:t" inset="0,0,0,0">
                          <w:txbxContent>
                            <w:p w:rsidR="00FE7A1C" w:rsidRDefault="00FE7A1C"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>R</w:t>
                              </w:r>
                            </w:p>
                          </w:txbxContent>
                        </v:textbox>
                      </v:rect>
                      <v:rect id="Rectangle 157" o:spid="_x0000_s1047" style="position:absolute;left:3765;top:5162;width:324;height:21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FE7A1C" w:rsidRDefault="00FE7A1C"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oval id="Oval 158" o:spid="_x0000_s1048" style="position:absolute;left:6102;top:3181;width:1873;height:1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" strokeweight="0"/>
                      <v:oval id="Oval 159" o:spid="_x0000_s1049" style="position:absolute;left:6102;top:3181;width:1873;height:1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" filled="f" strokeweight=".8pt">
                        <v:stroke endcap="round"/>
                      </v:oval>
                      <v:rect id="Rectangle 160" o:spid="_x0000_s1050" style="position:absolute;left:6623;top:3543;width:736;height:26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FE7A1C" w:rsidRDefault="00FE7A1C"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161" o:spid="_x0000_s1051" style="position:absolute;left:7366;top:3981;width:323;height:21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FE7A1C" w:rsidRDefault="00FE7A1C"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oval id="Oval 162" o:spid="_x0000_s1052" style="position:absolute;left:9855;top:9048;width:1879;height:1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" strokeweight="0"/>
                      <v:oval id="Oval 163" o:spid="_x0000_s1053" style="position:absolute;left:9855;top:9048;width:1879;height:1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" filled="f" strokeweight=".8pt">
                        <v:stroke endcap="round"/>
                      </v:oval>
                      <v:line id="Line 164" o:spid="_x0000_s1054" style="position:absolute;visibility:visible;mso-wrap-style:square" from="1174,1765" to="2343,17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" strokeweight=".45pt">
                        <v:stroke endcap="round"/>
                      </v:line>
                      <v:line id="Line 165" o:spid="_x0000_s1055" style="position:absolute;visibility:visible;mso-wrap-style:square" from="4692,1765" to="9385,17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" strokeweight=".45pt">
                        <v:stroke endcap="round"/>
                      </v:line>
                      <v:line id="Line 166" o:spid="_x0000_s1056" style="position:absolute;visibility:visible;mso-wrap-style:square" from="12909,1765" to="12915,6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" strokeweight=".45pt">
                        <v:stroke endcap="round"/>
                      </v:line>
                      <v:line id="Line 167" o:spid="_x0000_s1057" style="position:absolute;flip:x;visibility:visible;mso-wrap-style:square" from="11734,1765" to="12909,17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" strokeweight=".45pt">
                        <v:stroke endcap="round"/>
                      </v:line>
                      <v:line id="Line 168" o:spid="_x0000_s1058" style="position:absolute;flip:x;visibility:visible;mso-wrap-style:square" from="11734,6464" to="12909,6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" strokeweight=".45pt">
                        <v:stroke endcap="round"/>
                      </v:line>
                      <v:line id="Line 169" o:spid="_x0000_s1059" style="position:absolute;flip:x;visibility:visible;mso-wrap-style:square" from="4692,6464" to="9385,6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" strokeweight=".45pt">
                        <v:stroke endcap="round"/>
                      </v:line>
                      <v:line id="Line 170" o:spid="_x0000_s1060" style="position:absolute;visibility:visible;mso-wrap-style:square" from="1174,6464" to="2343,6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" strokeweight=".45pt">
                        <v:stroke endcap="round"/>
                      </v:line>
                      <v:line id="Line 171" o:spid="_x0000_s1061" style="position:absolute;visibility:visible;mso-wrap-style:square" from="1174,1765" to="1181,6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" strokeweight=".45pt">
                        <v:stroke endcap="round"/>
                      </v:line>
                      <v:line id="Line 172" o:spid="_x0000_s1062" style="position:absolute;visibility:visible;mso-wrap-style:square" from="12909,4121" to="14084,41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" strokeweight=".45pt">
                        <v:stroke endcap="round"/>
                      </v:line>
                      <v:line id="Line 173" o:spid="_x0000_s1063" style="position:absolute;visibility:visible;mso-wrap-style:square" from="14084,4121" to="14090,99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" strokeweight=".45pt">
                        <v:stroke endcap="round"/>
                      </v:line>
                      <v:rect id="Rectangle 174" o:spid="_x0000_s1064" style="position:absolute;left:10344;top:9385;width:762;height:2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" filled="f" stroked="f">
                        <v:textbox inset="0,0,0,0">
                          <w:txbxContent>
                            <w:p w:rsidR="00FE7A1C" w:rsidRDefault="00FE7A1C"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175" o:spid="_x0000_s1065" style="position:absolute;left:11093;top:9880;width:514;height:1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" filled="f" stroked="f">
                        <v:textbox inset="0,0,0,0">
                          <w:txbxContent>
                            <w:p w:rsidR="00FE7A1C" w:rsidRDefault="00FE7A1C"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v:line id="Line 176" o:spid="_x0000_s1066" style="position:absolute;flip:x;visibility:visible;mso-wrap-style:square" from="0,4121" to="1174,41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" strokeweight=".8pt">
                        <v:stroke endcap="round"/>
                      </v:line>
                      <v:shape id="Freeform 177" o:spid="_x0000_s1067" style="position:absolute;top:4121;width:6337;height:5867;visibility:visible;mso-wrap-style:square;v-text-anchor:top" coordsize="998,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" path="m,l,924r998,e" filled="f" strokeweight=".45pt">
                        <v:stroke endcap="round"/>
                        <v:path arrowok="t" o:connecttype="custom" o:connectlocs="0,0;0,586740;633730,586740" o:connectangles="0,0,0"/>
                      </v:shape>
                      <v:oval id="Oval 178" o:spid="_x0000_s1068" style="position:absolute;left:6038;top:9779;width:470;height: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" strokeweight="0"/>
                      <v:oval id="Oval 179" o:spid="_x0000_s1069" style="position:absolute;left:6038;top:9779;width:470;height: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" filled="f" strokeweight=".45pt">
                        <v:stroke endcap="round"/>
                      </v:oval>
                      <v:line id="Line 180" o:spid="_x0000_s1070" style="position:absolute;flip:x;visibility:visible;mso-wrap-style:square" from="5867,9550" to="6750,10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" strokeweight=".45pt">
                        <v:stroke endcap="round"/>
                      </v:line>
                      <v:oval id="Oval 181" o:spid="_x0000_s1071" style="position:absolute;left:7505;top:9779;width:470;height: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" strokeweight="0"/>
                      <v:oval id="Oval 182" o:spid="_x0000_s1072" style="position:absolute;left:7505;top:9779;width:470;height: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" filled="f" strokeweight=".45pt">
                        <v:stroke endcap="round"/>
                      </v:oval>
                      <v:line id="Line 183" o:spid="_x0000_s1073" style="position:absolute;flip:x;visibility:visible;mso-wrap-style:square" from="7334,9550" to="8216,10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" strokeweight=".45pt">
                        <v:stroke endcap="round"/>
                      </v:line>
                      <v:rect id="Rectangle 184" o:spid="_x0000_s1074" style="position:absolute;left:6559;top:10255;width:737;height:12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" filled="f" stroked="f">
                        <v:textbox inset="0,0,0,0">
                          <w:txbxContent>
                            <w:p w:rsidR="00FE7A1C" w:rsidRDefault="00FE7A1C"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>U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  <w:p w:rsidR="009E4D39" w:rsidRPr="00173ACF" w:rsidRDefault="009E4D39" w:rsidP="00FE7A1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>
              <w:rPr>
                <w:rFonts w:ascii="Times New Roman" w:hAnsi="Times New Roman"/>
                <w:sz w:val="24"/>
                <w:szCs w:val="26"/>
              </w:rPr>
              <w:t>(Vẽ đúng một trong hai hình trên)</w:t>
            </w:r>
          </w:p>
        </w:tc>
        <w:tc>
          <w:tcPr>
            <w:tcW w:w="907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461FC4" w:rsidRPr="00173ACF" w:rsidRDefault="00461FC4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0,</w:t>
            </w:r>
            <w:r w:rsidR="005C502E" w:rsidRPr="00173ACF">
              <w:rPr>
                <w:rFonts w:ascii="Times New Roman" w:hAnsi="Times New Roman"/>
                <w:sz w:val="24"/>
                <w:szCs w:val="26"/>
              </w:rPr>
              <w:t>2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5</w:t>
            </w:r>
          </w:p>
        </w:tc>
      </w:tr>
      <w:tr w:rsidR="00B07FB9" w:rsidRPr="00173ACF" w:rsidTr="00793EC6">
        <w:trPr>
          <w:trHeight w:val="2232"/>
        </w:trPr>
        <w:tc>
          <w:tcPr>
            <w:tcW w:w="1151" w:type="dxa"/>
            <w:vMerge/>
          </w:tcPr>
          <w:p w:rsidR="00B07FB9" w:rsidRPr="00173ACF" w:rsidRDefault="00B07FB9" w:rsidP="00A67E95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6"/>
              </w:rPr>
            </w:pPr>
          </w:p>
        </w:tc>
        <w:tc>
          <w:tcPr>
            <w:tcW w:w="7938" w:type="dxa"/>
            <w:tcBorders>
              <w:bottom w:val="dashed" w:sz="4" w:space="0" w:color="auto"/>
            </w:tcBorders>
            <w:vAlign w:val="center"/>
          </w:tcPr>
          <w:p w:rsidR="00B07FB9" w:rsidRPr="00173ACF" w:rsidRDefault="00B07FB9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b. Tính số chỉ Am pe kế A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1</w:t>
            </w:r>
          </w:p>
          <w:p w:rsidR="00B07FB9" w:rsidRPr="00173ACF" w:rsidRDefault="00135C76" w:rsidP="00615F8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>
              <w:rPr>
                <w:rFonts w:ascii="Times New Roman" w:hAnsi="Times New Roman"/>
                <w:noProof/>
                <w:sz w:val="24"/>
                <w:szCs w:val="26"/>
                <w:lang w:val="en-US"/>
              </w:rPr>
              <w:drawing>
                <wp:inline distT="0" distB="0" distL="0" distR="0">
                  <wp:extent cx="1720850" cy="1377950"/>
                  <wp:effectExtent l="0" t="0" r="0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0850" cy="1377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7" w:type="dxa"/>
            <w:tcBorders>
              <w:bottom w:val="dashed" w:sz="4" w:space="0" w:color="auto"/>
            </w:tcBorders>
            <w:vAlign w:val="center"/>
          </w:tcPr>
          <w:p w:rsidR="00B07FB9" w:rsidRPr="00173ACF" w:rsidRDefault="00461FC4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0,25</w:t>
            </w:r>
          </w:p>
        </w:tc>
      </w:tr>
      <w:tr w:rsidR="00B07FB9" w:rsidRPr="00173ACF" w:rsidTr="00793EC6">
        <w:trPr>
          <w:trHeight w:val="1629"/>
        </w:trPr>
        <w:tc>
          <w:tcPr>
            <w:tcW w:w="1151" w:type="dxa"/>
            <w:vMerge/>
          </w:tcPr>
          <w:p w:rsidR="00B07FB9" w:rsidRPr="00173ACF" w:rsidRDefault="00B07FB9" w:rsidP="00A67E95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6"/>
              </w:rPr>
            </w:pPr>
          </w:p>
        </w:tc>
        <w:tc>
          <w:tcPr>
            <w:tcW w:w="793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B07FB9" w:rsidRPr="00173ACF" w:rsidRDefault="00B07FB9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Hiệu điện thế giữa hai đầu R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1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, R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4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và R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 xml:space="preserve">2, 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R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3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.</w:t>
            </w:r>
          </w:p>
          <w:p w:rsidR="00B07FB9" w:rsidRPr="00173ACF" w:rsidRDefault="00B07FB9" w:rsidP="00615F8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position w:val="-30"/>
                <w:sz w:val="24"/>
                <w:szCs w:val="26"/>
              </w:rPr>
              <w:object w:dxaOrig="1579" w:dyaOrig="680">
                <v:shape id="_x0000_i1064" type="#_x0000_t75" style="width:78.85pt;height:33.8pt" o:ole="">
                  <v:imagedata r:id="rId82" o:title=""/>
                </v:shape>
                <o:OLEObject Type="Embed" ProgID="Equation.3" ShapeID="_x0000_i1064" DrawAspect="Content" ObjectID="_1750677988" r:id="rId83"/>
              </w:objec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, </w:t>
            </w:r>
            <w:r w:rsidRPr="00173ACF">
              <w:rPr>
                <w:rFonts w:ascii="Times New Roman" w:hAnsi="Times New Roman"/>
                <w:position w:val="-30"/>
                <w:sz w:val="24"/>
                <w:szCs w:val="26"/>
              </w:rPr>
              <w:object w:dxaOrig="1600" w:dyaOrig="680">
                <v:shape id="_x0000_i1065" type="#_x0000_t75" style="width:80.15pt;height:33.8pt" o:ole="">
                  <v:imagedata r:id="rId84" o:title=""/>
                </v:shape>
                <o:OLEObject Type="Embed" ProgID="Equation.3" ShapeID="_x0000_i1065" DrawAspect="Content" ObjectID="_1750677989" r:id="rId85"/>
              </w:object>
            </w:r>
          </w:p>
          <w:p w:rsidR="00B07FB9" w:rsidRPr="00173ACF" w:rsidRDefault="00B07FB9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Dòng điện qua R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1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, R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2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lần lượt là:</w:t>
            </w:r>
          </w:p>
          <w:p w:rsidR="00B07FB9" w:rsidRPr="00173ACF" w:rsidRDefault="004616E1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position w:val="-30"/>
                <w:sz w:val="24"/>
                <w:szCs w:val="26"/>
              </w:rPr>
              <w:object w:dxaOrig="7640" w:dyaOrig="680">
                <v:shape id="_x0000_i1066" type="#_x0000_t75" style="width:382pt;height:33.8pt" o:ole="">
                  <v:imagedata r:id="rId86" o:title=""/>
                </v:shape>
                <o:OLEObject Type="Embed" ProgID="Equation.3" ShapeID="_x0000_i1066" DrawAspect="Content" ObjectID="_1750677990" r:id="rId87"/>
              </w:object>
            </w:r>
          </w:p>
        </w:tc>
        <w:tc>
          <w:tcPr>
            <w:tcW w:w="90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B07FB9" w:rsidRPr="00173ACF" w:rsidRDefault="00B07FB9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0,25</w:t>
            </w:r>
          </w:p>
        </w:tc>
      </w:tr>
      <w:tr w:rsidR="00B07FB9" w:rsidRPr="00173ACF" w:rsidTr="00793EC6">
        <w:trPr>
          <w:trHeight w:val="590"/>
        </w:trPr>
        <w:tc>
          <w:tcPr>
            <w:tcW w:w="1151" w:type="dxa"/>
            <w:vMerge/>
          </w:tcPr>
          <w:p w:rsidR="00B07FB9" w:rsidRPr="00173ACF" w:rsidRDefault="00B07FB9" w:rsidP="00A67E95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6"/>
              </w:rPr>
            </w:pPr>
          </w:p>
        </w:tc>
        <w:tc>
          <w:tcPr>
            <w:tcW w:w="793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F20E7" w:rsidRDefault="001F20E7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</w:p>
          <w:p w:rsidR="00B07FB9" w:rsidRPr="00173ACF" w:rsidRDefault="00B07FB9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Cường độ dòng điện qua Ampe kế A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1</w:t>
            </w:r>
          </w:p>
          <w:p w:rsidR="00B07FB9" w:rsidRPr="00173ACF" w:rsidRDefault="00B07FB9" w:rsidP="00615F8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I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A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= I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1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– I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2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= 0,</w:t>
            </w:r>
            <w:r w:rsidR="004616E1" w:rsidRPr="00173ACF">
              <w:rPr>
                <w:rFonts w:ascii="Times New Roman" w:hAnsi="Times New Roman"/>
                <w:sz w:val="24"/>
                <w:szCs w:val="26"/>
              </w:rPr>
              <w:t>2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4A</w:t>
            </w:r>
          </w:p>
        </w:tc>
        <w:tc>
          <w:tcPr>
            <w:tcW w:w="90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B07FB9" w:rsidRPr="00173ACF" w:rsidRDefault="00B07FB9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0,25</w:t>
            </w:r>
          </w:p>
        </w:tc>
      </w:tr>
      <w:tr w:rsidR="00154324" w:rsidRPr="00173ACF" w:rsidTr="00793EC6">
        <w:trPr>
          <w:trHeight w:val="3394"/>
        </w:trPr>
        <w:tc>
          <w:tcPr>
            <w:tcW w:w="1151" w:type="dxa"/>
            <w:vMerge/>
          </w:tcPr>
          <w:p w:rsidR="00154324" w:rsidRPr="00173ACF" w:rsidRDefault="00154324" w:rsidP="00A67E95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6"/>
              </w:rPr>
            </w:pPr>
          </w:p>
        </w:tc>
        <w:tc>
          <w:tcPr>
            <w:tcW w:w="7938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154324" w:rsidRPr="00173ACF" w:rsidRDefault="00154324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Đổi chổ R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 xml:space="preserve">1 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và R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4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:</w:t>
            </w:r>
          </w:p>
          <w:p w:rsidR="00154324" w:rsidRPr="00173ACF" w:rsidRDefault="00135C76" w:rsidP="00615F8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>
              <w:rPr>
                <w:rFonts w:ascii="Times New Roman" w:hAnsi="Times New Roman"/>
                <w:noProof/>
                <w:sz w:val="24"/>
                <w:szCs w:val="26"/>
                <w:lang w:val="en-US"/>
              </w:rPr>
              <w:drawing>
                <wp:inline distT="0" distB="0" distL="0" distR="0">
                  <wp:extent cx="1816100" cy="1447800"/>
                  <wp:effectExtent l="0" t="0" r="0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6100" cy="144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54324" w:rsidRPr="00173ACF" w:rsidRDefault="00154324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Dòng điện qua R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4</w:t>
            </w:r>
          </w:p>
          <w:p w:rsidR="00154324" w:rsidRPr="00173ACF" w:rsidRDefault="00154324" w:rsidP="00615F8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position w:val="-30"/>
                <w:sz w:val="24"/>
                <w:szCs w:val="26"/>
              </w:rPr>
              <w:object w:dxaOrig="3820" w:dyaOrig="680">
                <v:shape id="_x0000_i1067" type="#_x0000_t75" style="width:191pt;height:33.8pt" o:ole="">
                  <v:imagedata r:id="rId89" o:title=""/>
                </v:shape>
                <o:OLEObject Type="Embed" ProgID="Equation.3" ShapeID="_x0000_i1067" DrawAspect="Content" ObjectID="_1750677991" r:id="rId90"/>
              </w:object>
            </w:r>
          </w:p>
          <w:p w:rsidR="00154324" w:rsidRPr="00173ACF" w:rsidRDefault="00154324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Cường độ dòng điện qua Ampe kế A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1</w:t>
            </w:r>
          </w:p>
          <w:p w:rsidR="00154324" w:rsidRPr="00173ACF" w:rsidRDefault="00154324" w:rsidP="00615F8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I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A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= I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2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– I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4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= 0,48A</w:t>
            </w:r>
          </w:p>
        </w:tc>
        <w:tc>
          <w:tcPr>
            <w:tcW w:w="907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154324" w:rsidRPr="00173ACF" w:rsidRDefault="005C502E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0,</w:t>
            </w:r>
            <w:r w:rsidR="00154324" w:rsidRPr="00173ACF">
              <w:rPr>
                <w:rFonts w:ascii="Times New Roman" w:hAnsi="Times New Roman"/>
                <w:sz w:val="24"/>
                <w:szCs w:val="26"/>
              </w:rPr>
              <w:t>5</w:t>
            </w:r>
          </w:p>
        </w:tc>
      </w:tr>
      <w:tr w:rsidR="009651AD" w:rsidRPr="00173ACF" w:rsidTr="00793EC6">
        <w:trPr>
          <w:trHeight w:val="2587"/>
        </w:trPr>
        <w:tc>
          <w:tcPr>
            <w:tcW w:w="1151" w:type="dxa"/>
            <w:vMerge w:val="restart"/>
          </w:tcPr>
          <w:p w:rsidR="009651AD" w:rsidRPr="00173ACF" w:rsidRDefault="009651AD" w:rsidP="00A67E95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6"/>
              </w:rPr>
            </w:pPr>
            <w:r w:rsidRPr="00173ACF">
              <w:rPr>
                <w:rFonts w:ascii="Times New Roman" w:hAnsi="Times New Roman"/>
                <w:b/>
                <w:i/>
                <w:sz w:val="24"/>
                <w:szCs w:val="26"/>
              </w:rPr>
              <w:t>Câu 4</w:t>
            </w:r>
          </w:p>
          <w:p w:rsidR="009651AD" w:rsidRPr="00173ACF" w:rsidRDefault="009651AD" w:rsidP="00A67E95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6"/>
              </w:rPr>
            </w:pPr>
            <w:r w:rsidRPr="00173ACF">
              <w:rPr>
                <w:rFonts w:ascii="Times New Roman" w:hAnsi="Times New Roman"/>
                <w:b/>
                <w:i/>
                <w:sz w:val="24"/>
                <w:szCs w:val="26"/>
              </w:rPr>
              <w:t>(2 điểm)</w:t>
            </w:r>
          </w:p>
        </w:tc>
        <w:tc>
          <w:tcPr>
            <w:tcW w:w="7938" w:type="dxa"/>
            <w:tcBorders>
              <w:bottom w:val="dashed" w:sz="4" w:space="0" w:color="auto"/>
            </w:tcBorders>
            <w:vAlign w:val="center"/>
          </w:tcPr>
          <w:p w:rsidR="009651AD" w:rsidRPr="00173ACF" w:rsidRDefault="009651AD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a. Mạch điện được vẽ lại:</w:t>
            </w:r>
          </w:p>
          <w:p w:rsidR="009651AD" w:rsidRPr="00173ACF" w:rsidRDefault="00135C76" w:rsidP="00615F8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>
              <w:rPr>
                <w:rFonts w:ascii="Times New Roman" w:hAnsi="Times New Roman"/>
                <w:noProof/>
                <w:sz w:val="24"/>
                <w:szCs w:val="26"/>
                <w:lang w:val="en-US"/>
              </w:rPr>
              <w:drawing>
                <wp:inline distT="0" distB="0" distL="0" distR="0">
                  <wp:extent cx="1720850" cy="1809750"/>
                  <wp:effectExtent l="0" t="0" r="0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0850" cy="1809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7" w:type="dxa"/>
            <w:tcBorders>
              <w:bottom w:val="dashed" w:sz="4" w:space="0" w:color="auto"/>
            </w:tcBorders>
            <w:vAlign w:val="center"/>
          </w:tcPr>
          <w:p w:rsidR="009651AD" w:rsidRPr="00173ACF" w:rsidRDefault="009651AD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</w:p>
          <w:p w:rsidR="009651AD" w:rsidRPr="00173ACF" w:rsidRDefault="009651AD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</w:p>
          <w:p w:rsidR="009651AD" w:rsidRPr="00173ACF" w:rsidRDefault="009651AD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</w:p>
          <w:p w:rsidR="009651AD" w:rsidRPr="00173ACF" w:rsidRDefault="009651AD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</w:p>
          <w:p w:rsidR="009651AD" w:rsidRPr="00173ACF" w:rsidRDefault="009651AD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0,25</w:t>
            </w:r>
          </w:p>
        </w:tc>
      </w:tr>
      <w:tr w:rsidR="009651AD" w:rsidRPr="00173ACF" w:rsidTr="00793EC6">
        <w:trPr>
          <w:trHeight w:val="3412"/>
        </w:trPr>
        <w:tc>
          <w:tcPr>
            <w:tcW w:w="1151" w:type="dxa"/>
            <w:vMerge/>
          </w:tcPr>
          <w:p w:rsidR="009651AD" w:rsidRPr="00173ACF" w:rsidRDefault="009651AD" w:rsidP="00A67E95">
            <w:pPr>
              <w:jc w:val="center"/>
              <w:rPr>
                <w:rFonts w:ascii="Times New Roman" w:hAnsi="Times New Roman"/>
                <w:b/>
                <w:i/>
                <w:sz w:val="24"/>
                <w:szCs w:val="26"/>
              </w:rPr>
            </w:pPr>
          </w:p>
        </w:tc>
        <w:tc>
          <w:tcPr>
            <w:tcW w:w="793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F20E7" w:rsidRDefault="001F20E7" w:rsidP="00615F85">
            <w:pPr>
              <w:tabs>
                <w:tab w:val="left" w:pos="6378"/>
              </w:tabs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</w:p>
          <w:p w:rsidR="009651AD" w:rsidRPr="00173ACF" w:rsidRDefault="009651AD" w:rsidP="00615F85">
            <w:pPr>
              <w:tabs>
                <w:tab w:val="left" w:pos="6378"/>
              </w:tabs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Gọi điện trở của mỗi đèn là R: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ab/>
            </w:r>
          </w:p>
          <w:p w:rsidR="009651AD" w:rsidRPr="00173ACF" w:rsidRDefault="009651AD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Điện trở tương đương của bộ đèn Đ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1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, Đ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2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, Đ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4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, Đ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5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:</w:t>
            </w:r>
          </w:p>
          <w:p w:rsidR="009651AD" w:rsidRPr="00173ACF" w:rsidRDefault="009651AD" w:rsidP="00615F8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position w:val="-12"/>
                <w:sz w:val="24"/>
                <w:szCs w:val="26"/>
              </w:rPr>
              <w:object w:dxaOrig="2620" w:dyaOrig="360">
                <v:shape id="_x0000_i1068" type="#_x0000_t75" style="width:130.85pt;height:18.15pt" o:ole="">
                  <v:imagedata r:id="rId92" o:title=""/>
                </v:shape>
                <o:OLEObject Type="Embed" ProgID="Equation.3" ShapeID="_x0000_i1068" DrawAspect="Content" ObjectID="_1750677992" r:id="rId93"/>
              </w:object>
            </w:r>
          </w:p>
          <w:p w:rsidR="009651AD" w:rsidRPr="00173ACF" w:rsidRDefault="009651AD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Dòng điện qua mạch chính là I, dòng điện qua các đèn Đ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1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, Đ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2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, Đ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4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, Đ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 xml:space="preserve">5 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bằng nhau và bằng I/4, dòng điện qua đèn Đ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3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là I/2Công suất tiệu thụ trên mỗi đèn Đ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1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, Đ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2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, Đ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4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, Đ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 xml:space="preserve">5 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là:</w:t>
            </w:r>
          </w:p>
          <w:p w:rsidR="009651AD" w:rsidRPr="00173ACF" w:rsidRDefault="009651AD" w:rsidP="00615F8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position w:val="-28"/>
                <w:sz w:val="24"/>
                <w:szCs w:val="26"/>
              </w:rPr>
              <w:object w:dxaOrig="1820" w:dyaOrig="740">
                <v:shape id="_x0000_i1069" type="#_x0000_t75" style="width:90.8pt;height:36.95pt" o:ole="">
                  <v:imagedata r:id="rId94" o:title=""/>
                </v:shape>
                <o:OLEObject Type="Embed" ProgID="Equation.3" ShapeID="_x0000_i1069" DrawAspect="Content" ObjectID="_1750677993" r:id="rId95"/>
              </w:object>
            </w:r>
          </w:p>
          <w:p w:rsidR="009651AD" w:rsidRPr="00173ACF" w:rsidRDefault="009651AD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Công suất tiêu thụ trên đèn Đ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3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là:</w:t>
            </w:r>
          </w:p>
          <w:p w:rsidR="009651AD" w:rsidRPr="00173ACF" w:rsidRDefault="009651AD" w:rsidP="00615F8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position w:val="-28"/>
                <w:sz w:val="24"/>
                <w:szCs w:val="26"/>
              </w:rPr>
              <w:object w:dxaOrig="2360" w:dyaOrig="740">
                <v:shape id="_x0000_i1070" type="#_x0000_t75" style="width:117.65pt;height:36.95pt" o:ole="">
                  <v:imagedata r:id="rId96" o:title=""/>
                </v:shape>
                <o:OLEObject Type="Embed" ProgID="Equation.3" ShapeID="_x0000_i1070" DrawAspect="Content" ObjectID="_1750677994" r:id="rId97"/>
              </w:object>
            </w:r>
          </w:p>
          <w:p w:rsidR="009651AD" w:rsidRPr="00173ACF" w:rsidRDefault="009651AD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Công suất của toàn bộ các bóng đèn là:</w:t>
            </w:r>
          </w:p>
          <w:p w:rsidR="009651AD" w:rsidRPr="00173ACF" w:rsidRDefault="009651AD" w:rsidP="00615F8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position w:val="-6"/>
                <w:sz w:val="24"/>
                <w:szCs w:val="26"/>
              </w:rPr>
              <w:object w:dxaOrig="2280" w:dyaOrig="279">
                <v:shape id="_x0000_i1071" type="#_x0000_t75" style="width:114pt;height:13.75pt" o:ole="">
                  <v:imagedata r:id="rId98" o:title=""/>
                </v:shape>
                <o:OLEObject Type="Embed" ProgID="Equation.DSMT4" ShapeID="_x0000_i1071" DrawAspect="Content" ObjectID="_1750677995" r:id="rId99"/>
              </w:object>
            </w:r>
          </w:p>
        </w:tc>
        <w:tc>
          <w:tcPr>
            <w:tcW w:w="90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651AD" w:rsidRPr="00173ACF" w:rsidRDefault="009651AD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0,25</w:t>
            </w:r>
          </w:p>
        </w:tc>
      </w:tr>
      <w:tr w:rsidR="009651AD" w:rsidRPr="00173ACF" w:rsidTr="00793EC6">
        <w:trPr>
          <w:trHeight w:val="627"/>
        </w:trPr>
        <w:tc>
          <w:tcPr>
            <w:tcW w:w="1151" w:type="dxa"/>
            <w:vMerge/>
          </w:tcPr>
          <w:p w:rsidR="009651AD" w:rsidRPr="00173ACF" w:rsidRDefault="009651AD" w:rsidP="00A67E95">
            <w:pPr>
              <w:jc w:val="center"/>
              <w:rPr>
                <w:rFonts w:ascii="Times New Roman" w:hAnsi="Times New Roman"/>
                <w:b/>
                <w:i/>
                <w:sz w:val="24"/>
                <w:szCs w:val="26"/>
              </w:rPr>
            </w:pPr>
          </w:p>
        </w:tc>
        <w:tc>
          <w:tcPr>
            <w:tcW w:w="793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F20E7" w:rsidRDefault="001F20E7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</w:p>
          <w:p w:rsidR="009651AD" w:rsidRPr="00173ACF" w:rsidRDefault="009651AD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Công suất định mức trên các đèn:</w:t>
            </w:r>
          </w:p>
          <w:p w:rsidR="009651AD" w:rsidRPr="00173ACF" w:rsidRDefault="009651AD" w:rsidP="00615F8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position w:val="-10"/>
                <w:sz w:val="24"/>
                <w:szCs w:val="26"/>
              </w:rPr>
              <w:object w:dxaOrig="1840" w:dyaOrig="320">
                <v:shape id="_x0000_i1072" type="#_x0000_t75" style="width:92.1pt;height:16.3pt" o:ole="">
                  <v:imagedata r:id="rId100" o:title=""/>
                </v:shape>
                <o:OLEObject Type="Embed" ProgID="Equation.DSMT4" ShapeID="_x0000_i1072" DrawAspect="Content" ObjectID="_1750677996" r:id="rId101"/>
              </w:object>
            </w:r>
          </w:p>
        </w:tc>
        <w:tc>
          <w:tcPr>
            <w:tcW w:w="90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651AD" w:rsidRPr="00173ACF" w:rsidRDefault="009651AD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0,25</w:t>
            </w:r>
          </w:p>
        </w:tc>
      </w:tr>
      <w:tr w:rsidR="009651AD" w:rsidRPr="00173ACF" w:rsidTr="00B80AFE">
        <w:trPr>
          <w:trHeight w:val="842"/>
        </w:trPr>
        <w:tc>
          <w:tcPr>
            <w:tcW w:w="1151" w:type="dxa"/>
            <w:vMerge/>
          </w:tcPr>
          <w:p w:rsidR="009651AD" w:rsidRPr="00173ACF" w:rsidRDefault="009651AD" w:rsidP="00A67E95">
            <w:pPr>
              <w:jc w:val="center"/>
              <w:rPr>
                <w:rFonts w:ascii="Times New Roman" w:hAnsi="Times New Roman"/>
                <w:b/>
                <w:i/>
                <w:sz w:val="24"/>
                <w:szCs w:val="26"/>
              </w:rPr>
            </w:pPr>
          </w:p>
        </w:tc>
        <w:tc>
          <w:tcPr>
            <w:tcW w:w="7938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1F20E7" w:rsidRDefault="001F20E7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</w:p>
          <w:p w:rsidR="009651AD" w:rsidRPr="00173ACF" w:rsidRDefault="009651AD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Hiệu điện thế định mức và điện trở trên các đèn Đ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1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, Đ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2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, Đ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4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, Đ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 xml:space="preserve">5 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là</w:t>
            </w:r>
          </w:p>
          <w:p w:rsidR="009651AD" w:rsidRPr="00173ACF" w:rsidRDefault="009651AD" w:rsidP="00615F8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position w:val="-24"/>
                <w:sz w:val="24"/>
                <w:szCs w:val="26"/>
              </w:rPr>
              <w:object w:dxaOrig="3920" w:dyaOrig="660">
                <v:shape id="_x0000_i1073" type="#_x0000_t75" style="width:196pt;height:33.2pt" o:ole="">
                  <v:imagedata r:id="rId102" o:title=""/>
                </v:shape>
                <o:OLEObject Type="Embed" ProgID="Equation.3" ShapeID="_x0000_i1073" DrawAspect="Content" ObjectID="_1750677997" r:id="rId103"/>
              </w:object>
            </w:r>
          </w:p>
          <w:p w:rsidR="009651AD" w:rsidRPr="00173ACF" w:rsidRDefault="009651AD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Hiệu điện thế định mức và điện trở trên các đèn Đ</w:t>
            </w:r>
            <w:r w:rsidR="00D812D1">
              <w:rPr>
                <w:rFonts w:ascii="Times New Roman" w:hAnsi="Times New Roman"/>
                <w:sz w:val="24"/>
                <w:szCs w:val="26"/>
                <w:vertAlign w:val="subscript"/>
              </w:rPr>
              <w:t>3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 xml:space="preserve"> 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là</w:t>
            </w:r>
          </w:p>
          <w:p w:rsidR="009651AD" w:rsidRPr="00173ACF" w:rsidRDefault="009651AD" w:rsidP="00615F8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position w:val="-12"/>
                <w:sz w:val="24"/>
                <w:szCs w:val="26"/>
              </w:rPr>
              <w:object w:dxaOrig="2640" w:dyaOrig="360">
                <v:shape id="_x0000_i1074" type="#_x0000_t75" style="width:132.15pt;height:18.15pt" o:ole="">
                  <v:imagedata r:id="rId104" o:title=""/>
                </v:shape>
                <o:OLEObject Type="Embed" ProgID="Equation.3" ShapeID="_x0000_i1074" DrawAspect="Content" ObjectID="_1750677998" r:id="rId105"/>
              </w:object>
            </w:r>
          </w:p>
        </w:tc>
        <w:tc>
          <w:tcPr>
            <w:tcW w:w="907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9651AD" w:rsidRPr="00173ACF" w:rsidRDefault="009651AD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0,25</w:t>
            </w:r>
          </w:p>
        </w:tc>
      </w:tr>
      <w:tr w:rsidR="009651AD" w:rsidRPr="00173ACF" w:rsidTr="00B80AFE">
        <w:trPr>
          <w:trHeight w:val="559"/>
        </w:trPr>
        <w:tc>
          <w:tcPr>
            <w:tcW w:w="1151" w:type="dxa"/>
            <w:vMerge/>
          </w:tcPr>
          <w:p w:rsidR="009651AD" w:rsidRPr="00173ACF" w:rsidRDefault="009651AD" w:rsidP="00A67E95">
            <w:pPr>
              <w:jc w:val="center"/>
              <w:rPr>
                <w:rFonts w:ascii="Times New Roman" w:hAnsi="Times New Roman"/>
                <w:b/>
                <w:i/>
                <w:sz w:val="24"/>
                <w:szCs w:val="26"/>
              </w:rPr>
            </w:pPr>
          </w:p>
        </w:tc>
        <w:tc>
          <w:tcPr>
            <w:tcW w:w="7938" w:type="dxa"/>
            <w:tcBorders>
              <w:bottom w:val="dashed" w:sz="4" w:space="0" w:color="auto"/>
            </w:tcBorders>
            <w:vAlign w:val="center"/>
          </w:tcPr>
          <w:p w:rsidR="001F20E7" w:rsidRDefault="001F20E7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</w:p>
          <w:p w:rsidR="009651AD" w:rsidRDefault="009651AD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b. Tháo dây a giữa AC mạch điện được vẽ lại:</w:t>
            </w:r>
          </w:p>
          <w:p w:rsidR="009651AD" w:rsidRPr="00173ACF" w:rsidRDefault="00135C76" w:rsidP="001F20E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>
              <w:rPr>
                <w:noProof/>
                <w:lang w:val="en-US"/>
              </w:rPr>
              <w:drawing>
                <wp:inline distT="0" distB="0" distL="0" distR="0">
                  <wp:extent cx="1358900" cy="971550"/>
                  <wp:effectExtent l="0" t="0" r="0" b="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8900" cy="971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7" w:type="dxa"/>
            <w:tcBorders>
              <w:bottom w:val="dashed" w:sz="4" w:space="0" w:color="auto"/>
            </w:tcBorders>
            <w:vAlign w:val="center"/>
          </w:tcPr>
          <w:p w:rsidR="009651AD" w:rsidRPr="00173ACF" w:rsidRDefault="009651AD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0,25</w:t>
            </w:r>
          </w:p>
        </w:tc>
      </w:tr>
      <w:tr w:rsidR="009651AD" w:rsidRPr="00173ACF" w:rsidTr="00B80AFE">
        <w:trPr>
          <w:trHeight w:val="1241"/>
        </w:trPr>
        <w:tc>
          <w:tcPr>
            <w:tcW w:w="1151" w:type="dxa"/>
            <w:vMerge/>
          </w:tcPr>
          <w:p w:rsidR="009651AD" w:rsidRPr="00173ACF" w:rsidRDefault="009651AD" w:rsidP="00A67E95">
            <w:pPr>
              <w:jc w:val="center"/>
              <w:rPr>
                <w:rFonts w:ascii="Times New Roman" w:hAnsi="Times New Roman"/>
                <w:b/>
                <w:i/>
                <w:sz w:val="24"/>
                <w:szCs w:val="26"/>
              </w:rPr>
            </w:pPr>
          </w:p>
        </w:tc>
        <w:tc>
          <w:tcPr>
            <w:tcW w:w="793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651AD" w:rsidRPr="00173ACF" w:rsidRDefault="009651AD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Điện trở tương đương của mạch điện:</w:t>
            </w:r>
          </w:p>
          <w:p w:rsidR="009651AD" w:rsidRPr="00173ACF" w:rsidRDefault="009651AD" w:rsidP="00615F8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position w:val="-58"/>
                <w:sz w:val="24"/>
                <w:szCs w:val="26"/>
              </w:rPr>
              <w:object w:dxaOrig="4280" w:dyaOrig="999">
                <v:shape id="_x0000_i1075" type="#_x0000_t75" style="width:214pt;height:50.1pt" o:ole="">
                  <v:imagedata r:id="rId107" o:title=""/>
                </v:shape>
                <o:OLEObject Type="Embed" ProgID="Equation.DSMT4" ShapeID="_x0000_i1075" DrawAspect="Content" ObjectID="_1750677999" r:id="rId108"/>
              </w:object>
            </w:r>
          </w:p>
        </w:tc>
        <w:tc>
          <w:tcPr>
            <w:tcW w:w="90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651AD" w:rsidRPr="00173ACF" w:rsidRDefault="009651AD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0,25</w:t>
            </w:r>
          </w:p>
        </w:tc>
      </w:tr>
      <w:tr w:rsidR="009651AD" w:rsidRPr="00173ACF" w:rsidTr="00B80AFE">
        <w:trPr>
          <w:trHeight w:val="2064"/>
        </w:trPr>
        <w:tc>
          <w:tcPr>
            <w:tcW w:w="1151" w:type="dxa"/>
            <w:vMerge/>
          </w:tcPr>
          <w:p w:rsidR="009651AD" w:rsidRPr="00173ACF" w:rsidRDefault="009651AD" w:rsidP="00A67E95">
            <w:pPr>
              <w:jc w:val="center"/>
              <w:rPr>
                <w:rFonts w:ascii="Times New Roman" w:hAnsi="Times New Roman"/>
                <w:b/>
                <w:i/>
                <w:sz w:val="24"/>
                <w:szCs w:val="26"/>
              </w:rPr>
            </w:pPr>
          </w:p>
        </w:tc>
        <w:tc>
          <w:tcPr>
            <w:tcW w:w="793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651AD" w:rsidRPr="00173ACF" w:rsidRDefault="009651AD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Dòng điện qua các đèn:</w:t>
            </w:r>
          </w:p>
          <w:p w:rsidR="009651AD" w:rsidRPr="00173ACF" w:rsidRDefault="009651AD" w:rsidP="00615F8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position w:val="-138"/>
                <w:sz w:val="24"/>
                <w:szCs w:val="26"/>
              </w:rPr>
              <w:object w:dxaOrig="3580" w:dyaOrig="2840">
                <v:shape id="_x0000_i1076" type="#_x0000_t75" style="width:179pt;height:142.15pt" o:ole="">
                  <v:imagedata r:id="rId109" o:title=""/>
                </v:shape>
                <o:OLEObject Type="Embed" ProgID="Equation.DSMT4" ShapeID="_x0000_i1076" DrawAspect="Content" ObjectID="_1750678000" r:id="rId110"/>
              </w:object>
            </w:r>
          </w:p>
        </w:tc>
        <w:tc>
          <w:tcPr>
            <w:tcW w:w="90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651AD" w:rsidRPr="00173ACF" w:rsidRDefault="009651AD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0,25</w:t>
            </w:r>
          </w:p>
        </w:tc>
      </w:tr>
      <w:tr w:rsidR="009651AD" w:rsidRPr="00173ACF" w:rsidTr="00B80AFE">
        <w:trPr>
          <w:trHeight w:val="1626"/>
        </w:trPr>
        <w:tc>
          <w:tcPr>
            <w:tcW w:w="1151" w:type="dxa"/>
            <w:vMerge/>
          </w:tcPr>
          <w:p w:rsidR="009651AD" w:rsidRPr="00173ACF" w:rsidRDefault="009651AD" w:rsidP="00A67E95">
            <w:pPr>
              <w:jc w:val="center"/>
              <w:rPr>
                <w:rFonts w:ascii="Times New Roman" w:hAnsi="Times New Roman"/>
                <w:b/>
                <w:i/>
                <w:sz w:val="24"/>
                <w:szCs w:val="26"/>
              </w:rPr>
            </w:pPr>
          </w:p>
        </w:tc>
        <w:tc>
          <w:tcPr>
            <w:tcW w:w="7938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9651AD" w:rsidRPr="00173ACF" w:rsidRDefault="009651AD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  <w:vertAlign w:val="subscript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Dòng điện định mức qua các đèn Đ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1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, Đ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2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, Đ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4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, Đ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 xml:space="preserve">5 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và đèn Đ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3</w:t>
            </w:r>
          </w:p>
          <w:p w:rsidR="009651AD" w:rsidRPr="00173ACF" w:rsidRDefault="009651AD" w:rsidP="00615F8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position w:val="-26"/>
                <w:sz w:val="24"/>
                <w:szCs w:val="26"/>
              </w:rPr>
              <w:object w:dxaOrig="2320" w:dyaOrig="680">
                <v:shape id="_x0000_i1077" type="#_x0000_t75" style="width:115.9pt;height:33.8pt" o:ole="">
                  <v:imagedata r:id="rId111" o:title=""/>
                </v:shape>
                <o:OLEObject Type="Embed" ProgID="Equation.DSMT4" ShapeID="_x0000_i1077" DrawAspect="Content" ObjectID="_1750678001" r:id="rId112"/>
              </w:object>
            </w:r>
            <w:r w:rsidRPr="00173ACF">
              <w:rPr>
                <w:rFonts w:ascii="Times New Roman" w:hAnsi="Times New Roman"/>
                <w:sz w:val="24"/>
                <w:szCs w:val="26"/>
              </w:rPr>
              <w:t>, I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 xml:space="preserve">3 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= 2I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1245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=0,36A</w:t>
            </w:r>
          </w:p>
          <w:p w:rsidR="009651AD" w:rsidRPr="00173ACF" w:rsidRDefault="009651AD" w:rsidP="00615F85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So sánh với dòng điện định mức: Đèn 1 sáng hơn mức bình thường, các đèn còn lại tối hơn mức bình thường</w:t>
            </w:r>
          </w:p>
        </w:tc>
        <w:tc>
          <w:tcPr>
            <w:tcW w:w="907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9651AD" w:rsidRPr="00173ACF" w:rsidRDefault="009651AD" w:rsidP="00A3333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0,25</w:t>
            </w:r>
          </w:p>
        </w:tc>
      </w:tr>
      <w:tr w:rsidR="009651AD" w:rsidRPr="00173ACF" w:rsidTr="00B80AFE">
        <w:trPr>
          <w:trHeight w:val="1856"/>
        </w:trPr>
        <w:tc>
          <w:tcPr>
            <w:tcW w:w="1151" w:type="dxa"/>
            <w:vMerge w:val="restart"/>
            <w:tcBorders>
              <w:bottom w:val="single" w:sz="4" w:space="0" w:color="auto"/>
            </w:tcBorders>
          </w:tcPr>
          <w:p w:rsidR="009651AD" w:rsidRPr="00173ACF" w:rsidRDefault="009651AD" w:rsidP="00A67E95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6"/>
              </w:rPr>
            </w:pPr>
            <w:r w:rsidRPr="00173ACF">
              <w:rPr>
                <w:rFonts w:ascii="Times New Roman" w:hAnsi="Times New Roman"/>
                <w:b/>
                <w:i/>
                <w:sz w:val="24"/>
                <w:szCs w:val="26"/>
              </w:rPr>
              <w:t>Câu 5</w:t>
            </w:r>
          </w:p>
          <w:p w:rsidR="009651AD" w:rsidRPr="00173ACF" w:rsidRDefault="009651AD" w:rsidP="00A67E95">
            <w:pPr>
              <w:jc w:val="center"/>
              <w:rPr>
                <w:rFonts w:ascii="Times New Roman" w:hAnsi="Times New Roman"/>
                <w:b/>
                <w:i/>
                <w:sz w:val="24"/>
                <w:szCs w:val="26"/>
              </w:rPr>
            </w:pPr>
            <w:r w:rsidRPr="00173ACF">
              <w:rPr>
                <w:rFonts w:ascii="Times New Roman" w:hAnsi="Times New Roman"/>
                <w:b/>
                <w:i/>
                <w:sz w:val="24"/>
                <w:szCs w:val="26"/>
              </w:rPr>
              <w:t>(2 điểm)</w:t>
            </w:r>
          </w:p>
        </w:tc>
        <w:tc>
          <w:tcPr>
            <w:tcW w:w="7938" w:type="dxa"/>
            <w:tcBorders>
              <w:bottom w:val="dashed" w:sz="4" w:space="0" w:color="auto"/>
            </w:tcBorders>
            <w:vAlign w:val="center"/>
          </w:tcPr>
          <w:p w:rsidR="009651AD" w:rsidRPr="00173ACF" w:rsidRDefault="00135C76" w:rsidP="009651AD">
            <w:pPr>
              <w:jc w:val="center"/>
              <w:rPr>
                <w:rFonts w:ascii="Times New Roman" w:hAnsi="Times New Roman"/>
                <w:sz w:val="24"/>
                <w:szCs w:val="26"/>
              </w:rPr>
            </w:pPr>
            <w:r>
              <w:rPr>
                <w:rFonts w:ascii="Times New Roman" w:hAnsi="Times New Roman"/>
                <w:noProof/>
                <w:sz w:val="24"/>
                <w:szCs w:val="26"/>
                <w:lang w:val="en-US"/>
              </w:rPr>
              <w:drawing>
                <wp:inline distT="0" distB="0" distL="0" distR="0">
                  <wp:extent cx="4495800" cy="1022350"/>
                  <wp:effectExtent l="0" t="0" r="0" b="6350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95800" cy="1022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7" w:type="dxa"/>
            <w:tcBorders>
              <w:bottom w:val="dashed" w:sz="4" w:space="0" w:color="auto"/>
            </w:tcBorders>
            <w:vAlign w:val="center"/>
          </w:tcPr>
          <w:p w:rsidR="009651AD" w:rsidRPr="00173ACF" w:rsidRDefault="009651AD" w:rsidP="009651AD">
            <w:pPr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0,5</w:t>
            </w:r>
          </w:p>
        </w:tc>
      </w:tr>
      <w:tr w:rsidR="009651AD" w:rsidRPr="00173ACF" w:rsidTr="00B80AFE">
        <w:trPr>
          <w:trHeight w:val="869"/>
        </w:trPr>
        <w:tc>
          <w:tcPr>
            <w:tcW w:w="1151" w:type="dxa"/>
            <w:vMerge/>
          </w:tcPr>
          <w:p w:rsidR="009651AD" w:rsidRPr="00173ACF" w:rsidRDefault="009651AD" w:rsidP="00A67E95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6"/>
              </w:rPr>
            </w:pPr>
          </w:p>
        </w:tc>
        <w:tc>
          <w:tcPr>
            <w:tcW w:w="793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651AD" w:rsidRPr="00173ACF" w:rsidRDefault="009651AD" w:rsidP="009651AD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Hai ảnh của S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1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và S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2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cho bởi thấu kính trùng nhau do đó phải có một ảnh thật và một ảnh ảo. Ảnh của S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 xml:space="preserve">1 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là ảnh thật, của S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2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là ảnh ảo. S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1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nằm ngoài tiêu điểm F. S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 xml:space="preserve">2 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 xml:space="preserve"> nằm trong tiêu điểm F.</w:t>
            </w:r>
          </w:p>
        </w:tc>
        <w:tc>
          <w:tcPr>
            <w:tcW w:w="90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651AD" w:rsidRPr="00173ACF" w:rsidRDefault="009651AD" w:rsidP="009651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0,5</w:t>
            </w:r>
          </w:p>
        </w:tc>
      </w:tr>
      <w:tr w:rsidR="009651AD" w:rsidRPr="00173ACF" w:rsidTr="00B80AFE">
        <w:trPr>
          <w:trHeight w:val="1505"/>
        </w:trPr>
        <w:tc>
          <w:tcPr>
            <w:tcW w:w="1151" w:type="dxa"/>
            <w:vMerge/>
          </w:tcPr>
          <w:p w:rsidR="009651AD" w:rsidRPr="00173ACF" w:rsidRDefault="009651AD" w:rsidP="00A67E95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6"/>
              </w:rPr>
            </w:pPr>
          </w:p>
        </w:tc>
        <w:tc>
          <w:tcPr>
            <w:tcW w:w="793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651AD" w:rsidRPr="00173ACF" w:rsidRDefault="009651AD" w:rsidP="009651AD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Gọi S là vị trí ảnh của S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1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và S</w:t>
            </w:r>
            <w:r w:rsidRPr="00173ACF">
              <w:rPr>
                <w:rFonts w:ascii="Times New Roman" w:hAnsi="Times New Roman"/>
                <w:sz w:val="24"/>
                <w:szCs w:val="26"/>
                <w:vertAlign w:val="subscript"/>
              </w:rPr>
              <w:t>2</w:t>
            </w:r>
            <w:r w:rsidRPr="00173ACF">
              <w:rPr>
                <w:rFonts w:ascii="Times New Roman" w:hAnsi="Times New Roman"/>
                <w:sz w:val="24"/>
                <w:szCs w:val="26"/>
              </w:rPr>
              <w:t>.</w:t>
            </w:r>
          </w:p>
          <w:p w:rsidR="009651AD" w:rsidRPr="00173ACF" w:rsidRDefault="009651AD" w:rsidP="009651AD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position w:val="-64"/>
                <w:sz w:val="24"/>
                <w:szCs w:val="26"/>
              </w:rPr>
              <w:object w:dxaOrig="3800" w:dyaOrig="1420">
                <v:shape id="_x0000_i1078" type="#_x0000_t75" style="width:189.6pt;height:70.7pt" o:ole="">
                  <v:imagedata r:id="rId114" o:title=""/>
                </v:shape>
                <o:OLEObject Type="Embed" ProgID="Equation.DSMT4" ShapeID="_x0000_i1078" DrawAspect="Content" ObjectID="_1750678002" r:id="rId115"/>
              </w:object>
            </w:r>
          </w:p>
        </w:tc>
        <w:tc>
          <w:tcPr>
            <w:tcW w:w="90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651AD" w:rsidRPr="00173ACF" w:rsidRDefault="009651AD" w:rsidP="009651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0,25</w:t>
            </w:r>
          </w:p>
        </w:tc>
      </w:tr>
      <w:tr w:rsidR="009651AD" w:rsidRPr="00173ACF" w:rsidTr="00B80AFE">
        <w:trPr>
          <w:trHeight w:val="1217"/>
        </w:trPr>
        <w:tc>
          <w:tcPr>
            <w:tcW w:w="1151" w:type="dxa"/>
            <w:vMerge/>
          </w:tcPr>
          <w:p w:rsidR="009651AD" w:rsidRPr="00173ACF" w:rsidRDefault="009651AD" w:rsidP="00A67E95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6"/>
              </w:rPr>
            </w:pPr>
          </w:p>
        </w:tc>
        <w:tc>
          <w:tcPr>
            <w:tcW w:w="793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651AD" w:rsidRPr="00173ACF" w:rsidRDefault="009651AD" w:rsidP="009651AD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position w:val="-64"/>
                <w:sz w:val="24"/>
                <w:szCs w:val="26"/>
              </w:rPr>
              <w:object w:dxaOrig="4060" w:dyaOrig="1420">
                <v:shape id="_x0000_i1079" type="#_x0000_t75" style="width:202.8pt;height:70.7pt" o:ole="">
                  <v:imagedata r:id="rId116" o:title=""/>
                </v:shape>
                <o:OLEObject Type="Embed" ProgID="Equation.DSMT4" ShapeID="_x0000_i1079" DrawAspect="Content" ObjectID="_1750678003" r:id="rId117"/>
              </w:object>
            </w:r>
          </w:p>
        </w:tc>
        <w:tc>
          <w:tcPr>
            <w:tcW w:w="90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651AD" w:rsidRPr="00173ACF" w:rsidRDefault="009651AD" w:rsidP="009651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0,25</w:t>
            </w:r>
          </w:p>
        </w:tc>
      </w:tr>
      <w:tr w:rsidR="009651AD" w:rsidRPr="00A33334" w:rsidTr="00B80AFE">
        <w:trPr>
          <w:trHeight w:val="147"/>
        </w:trPr>
        <w:tc>
          <w:tcPr>
            <w:tcW w:w="1151" w:type="dxa"/>
            <w:vMerge/>
          </w:tcPr>
          <w:p w:rsidR="009651AD" w:rsidRPr="00173ACF" w:rsidRDefault="009651AD" w:rsidP="00A67E95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6"/>
              </w:rPr>
            </w:pPr>
          </w:p>
        </w:tc>
        <w:tc>
          <w:tcPr>
            <w:tcW w:w="7938" w:type="dxa"/>
            <w:tcBorders>
              <w:top w:val="dashed" w:sz="4" w:space="0" w:color="auto"/>
            </w:tcBorders>
            <w:vAlign w:val="center"/>
          </w:tcPr>
          <w:p w:rsidR="009651AD" w:rsidRPr="00173ACF" w:rsidRDefault="009651AD" w:rsidP="009651AD">
            <w:pPr>
              <w:spacing w:after="0" w:line="240" w:lineRule="auto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Giải hệ phương trình (1) và (2) ta được kết quả: OF = 8cm, OS = 24cm</w:t>
            </w:r>
          </w:p>
        </w:tc>
        <w:tc>
          <w:tcPr>
            <w:tcW w:w="907" w:type="dxa"/>
            <w:tcBorders>
              <w:top w:val="dashed" w:sz="4" w:space="0" w:color="auto"/>
            </w:tcBorders>
            <w:vAlign w:val="center"/>
          </w:tcPr>
          <w:p w:rsidR="009651AD" w:rsidRPr="00A33334" w:rsidRDefault="009651AD" w:rsidP="009651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173ACF">
              <w:rPr>
                <w:rFonts w:ascii="Times New Roman" w:hAnsi="Times New Roman"/>
                <w:sz w:val="24"/>
                <w:szCs w:val="26"/>
              </w:rPr>
              <w:t>0,5</w:t>
            </w:r>
          </w:p>
        </w:tc>
      </w:tr>
    </w:tbl>
    <w:p w:rsidR="009651AD" w:rsidRPr="00CB5D11" w:rsidRDefault="009651AD" w:rsidP="009651AD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CB5D11">
        <w:rPr>
          <w:rFonts w:ascii="Times New Roman" w:hAnsi="Times New Roman"/>
          <w:sz w:val="26"/>
          <w:szCs w:val="26"/>
        </w:rPr>
        <w:t xml:space="preserve">      </w:t>
      </w:r>
    </w:p>
    <w:p w:rsidR="009651AD" w:rsidRPr="00CB5D11" w:rsidRDefault="009651AD" w:rsidP="00F7787D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sectPr w:rsidR="009651AD" w:rsidRPr="00CB5D11" w:rsidSect="00FF0440">
      <w:headerReference w:type="default" r:id="rId118"/>
      <w:footerReference w:type="default" r:id="rId119"/>
      <w:pgSz w:w="11907" w:h="16840" w:code="9"/>
      <w:pgMar w:top="546" w:right="1043" w:bottom="709" w:left="1276" w:header="360" w:footer="3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828D5" w:rsidRDefault="00E828D5" w:rsidP="00135C76">
      <w:pPr>
        <w:spacing w:after="0" w:line="240" w:lineRule="auto"/>
      </w:pPr>
      <w:r>
        <w:separator/>
      </w:r>
    </w:p>
  </w:endnote>
  <w:endnote w:type="continuationSeparator" w:id="0">
    <w:p w:rsidR="00E828D5" w:rsidRDefault="00E828D5" w:rsidP="00135C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0152C" w:rsidRDefault="00B0152C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E828D5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FF0440" w:rsidRPr="00FF0440" w:rsidRDefault="00FF0440" w:rsidP="00FF044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/>
        <w:color w:val="000000"/>
        <w:kern w:val="2"/>
        <w:sz w:val="24"/>
        <w:szCs w:val="24"/>
        <w:lang w:val="en-US"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828D5" w:rsidRDefault="00E828D5" w:rsidP="00135C76">
      <w:pPr>
        <w:spacing w:after="0" w:line="240" w:lineRule="auto"/>
      </w:pPr>
      <w:r>
        <w:separator/>
      </w:r>
    </w:p>
  </w:footnote>
  <w:footnote w:type="continuationSeparator" w:id="0">
    <w:p w:rsidR="00E828D5" w:rsidRDefault="00E828D5" w:rsidP="00135C7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F0440" w:rsidRPr="00FF0440" w:rsidRDefault="00B0152C" w:rsidP="00FF044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/>
        <w:lang w:val="vi"/>
      </w:rPr>
    </w:pPr>
    <w:r w:rsidRPr="00B0152C">
      <w:rPr>
        <w:rFonts w:ascii="Times New Roman" w:eastAsia="Times New Roman" w:hAnsi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B0152C" w:rsidRDefault="00B0152C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75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B0152C" w:rsidRDefault="00B0152C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B0152C">
      <w:rPr>
        <w:rFonts w:ascii="Times New Roman" w:eastAsia="Times New Roman" w:hAnsi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B0152C" w:rsidRDefault="00B0152C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E828D5" w:rsidRPr="00E828D5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76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B0152C" w:rsidRDefault="00B0152C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E828D5" w:rsidRPr="00E828D5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56E617E"/>
    <w:multiLevelType w:val="hybridMultilevel"/>
    <w:tmpl w:val="CD3023D8"/>
    <w:lvl w:ilvl="0" w:tplc="D67614DE">
      <w:start w:val="1"/>
      <w:numFmt w:val="bullet"/>
      <w:lvlText w:val=""/>
      <w:lvlJc w:val="left"/>
      <w:pPr>
        <w:tabs>
          <w:tab w:val="num" w:pos="885"/>
        </w:tabs>
        <w:ind w:left="885" w:hanging="525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788F"/>
    <w:rsid w:val="00010F89"/>
    <w:rsid w:val="00017CD0"/>
    <w:rsid w:val="000260A7"/>
    <w:rsid w:val="000429A9"/>
    <w:rsid w:val="000848E5"/>
    <w:rsid w:val="000B2A06"/>
    <w:rsid w:val="000C75FC"/>
    <w:rsid w:val="000D6EAF"/>
    <w:rsid w:val="000E00A7"/>
    <w:rsid w:val="0011279B"/>
    <w:rsid w:val="0012149A"/>
    <w:rsid w:val="00134EFA"/>
    <w:rsid w:val="00135C76"/>
    <w:rsid w:val="00154324"/>
    <w:rsid w:val="00161E83"/>
    <w:rsid w:val="001649ED"/>
    <w:rsid w:val="00173ACF"/>
    <w:rsid w:val="0018508B"/>
    <w:rsid w:val="001939CA"/>
    <w:rsid w:val="001A0547"/>
    <w:rsid w:val="001F20E7"/>
    <w:rsid w:val="001F218F"/>
    <w:rsid w:val="00253D8E"/>
    <w:rsid w:val="00271F12"/>
    <w:rsid w:val="00294C67"/>
    <w:rsid w:val="002B14F8"/>
    <w:rsid w:val="002B6D1C"/>
    <w:rsid w:val="002B776B"/>
    <w:rsid w:val="002D73FC"/>
    <w:rsid w:val="002D788F"/>
    <w:rsid w:val="002E43E5"/>
    <w:rsid w:val="002E4581"/>
    <w:rsid w:val="0038136F"/>
    <w:rsid w:val="003874D1"/>
    <w:rsid w:val="003947BC"/>
    <w:rsid w:val="003A3E4A"/>
    <w:rsid w:val="003D04C3"/>
    <w:rsid w:val="003D32D4"/>
    <w:rsid w:val="003E33E5"/>
    <w:rsid w:val="0041166E"/>
    <w:rsid w:val="00442C3E"/>
    <w:rsid w:val="00456648"/>
    <w:rsid w:val="00456BA5"/>
    <w:rsid w:val="004616E1"/>
    <w:rsid w:val="00461FC4"/>
    <w:rsid w:val="00473FD0"/>
    <w:rsid w:val="00486897"/>
    <w:rsid w:val="0048752C"/>
    <w:rsid w:val="004E145F"/>
    <w:rsid w:val="00500456"/>
    <w:rsid w:val="00507DD4"/>
    <w:rsid w:val="00534DF6"/>
    <w:rsid w:val="00577847"/>
    <w:rsid w:val="0059770A"/>
    <w:rsid w:val="005C2CBB"/>
    <w:rsid w:val="005C502E"/>
    <w:rsid w:val="005E1D03"/>
    <w:rsid w:val="006037DE"/>
    <w:rsid w:val="00605DC9"/>
    <w:rsid w:val="00615F85"/>
    <w:rsid w:val="00617431"/>
    <w:rsid w:val="00624BED"/>
    <w:rsid w:val="006A0BEB"/>
    <w:rsid w:val="006F09F9"/>
    <w:rsid w:val="007115DC"/>
    <w:rsid w:val="00793EC6"/>
    <w:rsid w:val="007C2D64"/>
    <w:rsid w:val="00817922"/>
    <w:rsid w:val="00823AB9"/>
    <w:rsid w:val="00835086"/>
    <w:rsid w:val="008420F6"/>
    <w:rsid w:val="00854935"/>
    <w:rsid w:val="008728A5"/>
    <w:rsid w:val="008C5A57"/>
    <w:rsid w:val="009507E6"/>
    <w:rsid w:val="009651AD"/>
    <w:rsid w:val="0099634F"/>
    <w:rsid w:val="009A791B"/>
    <w:rsid w:val="009B4728"/>
    <w:rsid w:val="009C53E1"/>
    <w:rsid w:val="009D0EA1"/>
    <w:rsid w:val="009E4D39"/>
    <w:rsid w:val="00A33334"/>
    <w:rsid w:val="00A67E95"/>
    <w:rsid w:val="00A967EC"/>
    <w:rsid w:val="00A97788"/>
    <w:rsid w:val="00AB5990"/>
    <w:rsid w:val="00AC4018"/>
    <w:rsid w:val="00B0152C"/>
    <w:rsid w:val="00B06816"/>
    <w:rsid w:val="00B07FB9"/>
    <w:rsid w:val="00B715E2"/>
    <w:rsid w:val="00B73AD2"/>
    <w:rsid w:val="00B80AFE"/>
    <w:rsid w:val="00B87162"/>
    <w:rsid w:val="00B935B0"/>
    <w:rsid w:val="00B971D3"/>
    <w:rsid w:val="00BA6B1B"/>
    <w:rsid w:val="00BE2019"/>
    <w:rsid w:val="00C11C1D"/>
    <w:rsid w:val="00C905FB"/>
    <w:rsid w:val="00CB5D11"/>
    <w:rsid w:val="00D068D2"/>
    <w:rsid w:val="00D13C78"/>
    <w:rsid w:val="00D65D48"/>
    <w:rsid w:val="00D812D1"/>
    <w:rsid w:val="00D8313E"/>
    <w:rsid w:val="00DD0041"/>
    <w:rsid w:val="00DE3618"/>
    <w:rsid w:val="00E05A9B"/>
    <w:rsid w:val="00E23A33"/>
    <w:rsid w:val="00E60D5B"/>
    <w:rsid w:val="00E71D20"/>
    <w:rsid w:val="00E81197"/>
    <w:rsid w:val="00E828D5"/>
    <w:rsid w:val="00E855E3"/>
    <w:rsid w:val="00EC0CA3"/>
    <w:rsid w:val="00EF62FA"/>
    <w:rsid w:val="00F10012"/>
    <w:rsid w:val="00F45F8E"/>
    <w:rsid w:val="00F718CB"/>
    <w:rsid w:val="00F74077"/>
    <w:rsid w:val="00F7787D"/>
    <w:rsid w:val="00F837DB"/>
    <w:rsid w:val="00F97A3B"/>
    <w:rsid w:val="00FE7A1C"/>
    <w:rsid w:val="00FF0440"/>
    <w:rsid w:val="00FF0A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0012"/>
    <w:pPr>
      <w:spacing w:after="200" w:line="276" w:lineRule="auto"/>
    </w:pPr>
    <w:rPr>
      <w:sz w:val="22"/>
      <w:szCs w:val="22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F718CB"/>
    <w:pPr>
      <w:spacing w:after="160" w:line="240" w:lineRule="exact"/>
    </w:pPr>
    <w:rPr>
      <w:rFonts w:ascii="Arial" w:eastAsia="Times New Roman" w:hAnsi="Arial" w:cs="Arial"/>
      <w:sz w:val="24"/>
      <w:szCs w:val="24"/>
      <w:lang w:val="en-US"/>
    </w:rPr>
  </w:style>
  <w:style w:type="table" w:styleId="TableGrid">
    <w:name w:val="Table Grid"/>
    <w:basedOn w:val="TableNormal"/>
    <w:rsid w:val="00F718CB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0">
    <w:name w:val="Char"/>
    <w:basedOn w:val="Normal"/>
    <w:semiHidden/>
    <w:rsid w:val="00817922"/>
    <w:pPr>
      <w:spacing w:after="160" w:line="240" w:lineRule="exact"/>
    </w:pPr>
    <w:rPr>
      <w:rFonts w:ascii="Arial" w:eastAsia="Times New Roman" w:hAnsi="Arial"/>
      <w:sz w:val="24"/>
      <w:szCs w:val="24"/>
      <w:lang w:val="en-US"/>
    </w:rPr>
  </w:style>
  <w:style w:type="paragraph" w:styleId="BodyText">
    <w:name w:val="Body Text"/>
    <w:basedOn w:val="Normal"/>
    <w:link w:val="BodyTextChar"/>
    <w:rsid w:val="00C905FB"/>
    <w:pPr>
      <w:spacing w:after="0" w:line="240" w:lineRule="auto"/>
      <w:jc w:val="both"/>
    </w:pPr>
    <w:rPr>
      <w:rFonts w:ascii=".VnTime" w:eastAsia="Times New Roman" w:hAnsi=".VnTime"/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rsid w:val="00C905FB"/>
    <w:rPr>
      <w:rFonts w:ascii=".VnTime" w:eastAsia="Times New Roman" w:hAnsi=".VnTime"/>
      <w:sz w:val="24"/>
      <w:szCs w:val="24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135C7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35C76"/>
    <w:rPr>
      <w:sz w:val="22"/>
      <w:szCs w:val="22"/>
      <w:lang w:val="en-CA"/>
    </w:rPr>
  </w:style>
  <w:style w:type="paragraph" w:styleId="Footer">
    <w:name w:val="footer"/>
    <w:basedOn w:val="Normal"/>
    <w:link w:val="FooterChar"/>
    <w:uiPriority w:val="99"/>
    <w:unhideWhenUsed/>
    <w:rsid w:val="00135C7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35C76"/>
    <w:rPr>
      <w:sz w:val="22"/>
      <w:szCs w:val="22"/>
      <w:lang w:val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F04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0440"/>
    <w:rPr>
      <w:rFonts w:ascii="Tahoma" w:hAnsi="Tahoma" w:cs="Tahoma"/>
      <w:sz w:val="16"/>
      <w:szCs w:val="16"/>
      <w:lang w:val="en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image" Target="media/image38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6" Type="http://schemas.openxmlformats.org/officeDocument/2006/relationships/image" Target="media/image7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1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8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4.emf"/><Relationship Id="rId118" Type="http://schemas.openxmlformats.org/officeDocument/2006/relationships/header" Target="header1.xml"/><Relationship Id="rId80" Type="http://schemas.openxmlformats.org/officeDocument/2006/relationships/image" Target="media/image35.emf"/><Relationship Id="rId85" Type="http://schemas.openxmlformats.org/officeDocument/2006/relationships/oleObject" Target="embeddings/oleObject41.bin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6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91" Type="http://schemas.openxmlformats.org/officeDocument/2006/relationships/image" Target="media/image42.emf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49" Type="http://schemas.openxmlformats.org/officeDocument/2006/relationships/image" Target="media/image21.wmf"/><Relationship Id="rId114" Type="http://schemas.openxmlformats.org/officeDocument/2006/relationships/image" Target="media/image55.wmf"/><Relationship Id="rId119" Type="http://schemas.openxmlformats.org/officeDocument/2006/relationships/footer" Target="footer1.xml"/><Relationship Id="rId44" Type="http://schemas.openxmlformats.org/officeDocument/2006/relationships/oleObject" Target="embeddings/oleObject20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81" Type="http://schemas.openxmlformats.org/officeDocument/2006/relationships/image" Target="media/image36.emf"/><Relationship Id="rId86" Type="http://schemas.openxmlformats.org/officeDocument/2006/relationships/image" Target="media/image39.w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fontTable" Target="fontTable.xml"/><Relationship Id="rId7" Type="http://schemas.openxmlformats.org/officeDocument/2006/relationships/image" Target="media/image1.emf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9" Type="http://schemas.openxmlformats.org/officeDocument/2006/relationships/oleObject" Target="embeddings/oleObject5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8" Type="http://schemas.openxmlformats.org/officeDocument/2006/relationships/image" Target="media/image2.e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6.wmf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emf"/><Relationship Id="rId111" Type="http://schemas.openxmlformats.org/officeDocument/2006/relationships/image" Target="media/image53.wmf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50.emf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192</Words>
  <Characters>6797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7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8-22T02:38:00Z</dcterms:created>
  <dcterms:modified xsi:type="dcterms:W3CDTF">2023-07-12T07:39:00Z</dcterms:modified>
</cp:coreProperties>
</file>